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4BE8" w:rsidRPr="00C94C79" w:rsidRDefault="00CE4BE8" w:rsidP="00597167">
      <w:pPr>
        <w:pStyle w:val="NoSpacing"/>
        <w:jc w:val="center"/>
        <w:rPr>
          <w:b/>
          <w:szCs w:val="28"/>
        </w:rPr>
      </w:pPr>
      <w:r w:rsidRPr="00C94C79">
        <w:rPr>
          <w:rFonts w:ascii="Baamini" w:hAnsi="Baamini"/>
          <w:b/>
          <w:noProof/>
          <w:szCs w:val="28"/>
          <w:lang w:eastAsia="en-IN"/>
        </w:rPr>
        <w:drawing>
          <wp:anchor distT="0" distB="0" distL="114300" distR="114300" simplePos="0" relativeHeight="251659264" behindDoc="0" locked="0" layoutInCell="1" allowOverlap="1" wp14:anchorId="5465C66B" wp14:editId="5F79E8FC">
            <wp:simplePos x="0" y="0"/>
            <wp:positionH relativeFrom="margin">
              <wp:align>center</wp:align>
            </wp:positionH>
            <wp:positionV relativeFrom="margin">
              <wp:align>top</wp:align>
            </wp:positionV>
            <wp:extent cx="5983605" cy="1294765"/>
            <wp:effectExtent l="0" t="0" r="0" b="63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3605" cy="1294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4BE0" w:rsidRDefault="00597167" w:rsidP="00597167">
      <w:pPr>
        <w:pStyle w:val="NoSpacing"/>
        <w:jc w:val="center"/>
        <w:rPr>
          <w:b/>
          <w:sz w:val="40"/>
          <w:szCs w:val="28"/>
        </w:rPr>
      </w:pPr>
      <w:r w:rsidRPr="00C94C79">
        <w:rPr>
          <w:b/>
          <w:sz w:val="40"/>
          <w:szCs w:val="28"/>
        </w:rPr>
        <w:t xml:space="preserve">PERCENTAGE </w:t>
      </w:r>
      <w:r w:rsidR="00A717C5" w:rsidRPr="00C94C79">
        <w:rPr>
          <w:b/>
          <w:sz w:val="40"/>
          <w:szCs w:val="28"/>
        </w:rPr>
        <w:t xml:space="preserve">Work Sheet </w:t>
      </w:r>
    </w:p>
    <w:p w:rsidR="0059144B" w:rsidRDefault="0059144B" w:rsidP="0059144B">
      <w:pPr>
        <w:pStyle w:val="NoSpacing"/>
        <w:rPr>
          <w:b/>
          <w:sz w:val="40"/>
          <w:szCs w:val="28"/>
        </w:rPr>
      </w:pPr>
    </w:p>
    <w:p w:rsidR="0059144B" w:rsidRPr="00076F7C" w:rsidRDefault="0059144B" w:rsidP="0059144B">
      <w:pPr>
        <w:pStyle w:val="NoSpacing"/>
        <w:rPr>
          <w:b/>
        </w:rPr>
      </w:pPr>
      <w:r w:rsidRPr="00076F7C">
        <w:rPr>
          <w:b/>
        </w:rPr>
        <w:t xml:space="preserve">BOOK SOURCE SPLIT UP </w:t>
      </w:r>
    </w:p>
    <w:p w:rsidR="00B65499" w:rsidRPr="00076F7C" w:rsidRDefault="00B65499" w:rsidP="00597167">
      <w:pPr>
        <w:pStyle w:val="NoSpacing"/>
        <w:jc w:val="center"/>
        <w:rPr>
          <w:b/>
          <w:szCs w:val="28"/>
        </w:rPr>
      </w:pPr>
    </w:p>
    <w:tbl>
      <w:tblPr>
        <w:tblStyle w:val="TableGrid"/>
        <w:tblW w:w="0" w:type="auto"/>
        <w:tblInd w:w="302" w:type="dxa"/>
        <w:tblLook w:val="04A0" w:firstRow="1" w:lastRow="0" w:firstColumn="1" w:lastColumn="0" w:noHBand="0" w:noVBand="1"/>
      </w:tblPr>
      <w:tblGrid>
        <w:gridCol w:w="6"/>
        <w:gridCol w:w="893"/>
        <w:gridCol w:w="2901"/>
        <w:gridCol w:w="1147"/>
        <w:gridCol w:w="1254"/>
        <w:gridCol w:w="1396"/>
        <w:gridCol w:w="2311"/>
        <w:gridCol w:w="161"/>
      </w:tblGrid>
      <w:tr w:rsidR="0059144B" w:rsidRPr="00076F7C" w:rsidTr="0082591A">
        <w:trPr>
          <w:gridBefore w:val="1"/>
          <w:gridAfter w:val="1"/>
          <w:wBefore w:w="6" w:type="dxa"/>
          <w:wAfter w:w="161" w:type="dxa"/>
        </w:trPr>
        <w:tc>
          <w:tcPr>
            <w:tcW w:w="893" w:type="dxa"/>
          </w:tcPr>
          <w:p w:rsidR="0059144B" w:rsidRPr="00076F7C" w:rsidRDefault="0059144B" w:rsidP="00476425">
            <w:pPr>
              <w:pStyle w:val="NoSpacing"/>
              <w:jc w:val="center"/>
              <w:rPr>
                <w:b/>
              </w:rPr>
            </w:pPr>
            <w:r w:rsidRPr="00076F7C">
              <w:rPr>
                <w:b/>
              </w:rPr>
              <w:t>S.No</w:t>
            </w:r>
          </w:p>
        </w:tc>
        <w:tc>
          <w:tcPr>
            <w:tcW w:w="2901" w:type="dxa"/>
          </w:tcPr>
          <w:p w:rsidR="0059144B" w:rsidRPr="00076F7C" w:rsidRDefault="0059144B" w:rsidP="00476425">
            <w:pPr>
              <w:pStyle w:val="NoSpacing"/>
              <w:jc w:val="center"/>
              <w:rPr>
                <w:b/>
              </w:rPr>
            </w:pPr>
            <w:r w:rsidRPr="00076F7C">
              <w:rPr>
                <w:b/>
              </w:rPr>
              <w:t>TITLE</w:t>
            </w:r>
          </w:p>
        </w:tc>
        <w:tc>
          <w:tcPr>
            <w:tcW w:w="1147" w:type="dxa"/>
          </w:tcPr>
          <w:p w:rsidR="0059144B" w:rsidRPr="00076F7C" w:rsidRDefault="0059144B" w:rsidP="00476425">
            <w:pPr>
              <w:pStyle w:val="NoSpacing"/>
              <w:rPr>
                <w:b/>
              </w:rPr>
            </w:pPr>
            <w:r w:rsidRPr="00076F7C">
              <w:rPr>
                <w:b/>
              </w:rPr>
              <w:t>STD</w:t>
            </w:r>
          </w:p>
        </w:tc>
        <w:tc>
          <w:tcPr>
            <w:tcW w:w="1254" w:type="dxa"/>
          </w:tcPr>
          <w:p w:rsidR="0059144B" w:rsidRPr="00076F7C" w:rsidRDefault="0059144B" w:rsidP="00476425">
            <w:pPr>
              <w:pStyle w:val="NoSpacing"/>
              <w:jc w:val="center"/>
              <w:rPr>
                <w:b/>
              </w:rPr>
            </w:pPr>
            <w:r w:rsidRPr="00076F7C">
              <w:rPr>
                <w:b/>
              </w:rPr>
              <w:t>NEW OLD</w:t>
            </w:r>
          </w:p>
        </w:tc>
        <w:tc>
          <w:tcPr>
            <w:tcW w:w="1396" w:type="dxa"/>
          </w:tcPr>
          <w:p w:rsidR="0059144B" w:rsidRPr="00076F7C" w:rsidRDefault="0059144B" w:rsidP="00476425">
            <w:pPr>
              <w:pStyle w:val="NoSpacing"/>
              <w:rPr>
                <w:b/>
              </w:rPr>
            </w:pPr>
            <w:r w:rsidRPr="00076F7C">
              <w:rPr>
                <w:b/>
              </w:rPr>
              <w:t>TERM</w:t>
            </w:r>
          </w:p>
        </w:tc>
        <w:tc>
          <w:tcPr>
            <w:tcW w:w="2311" w:type="dxa"/>
          </w:tcPr>
          <w:p w:rsidR="0059144B" w:rsidRPr="00076F7C" w:rsidRDefault="0059144B" w:rsidP="00476425">
            <w:pPr>
              <w:pStyle w:val="NoSpacing"/>
              <w:jc w:val="center"/>
              <w:rPr>
                <w:b/>
              </w:rPr>
            </w:pPr>
            <w:r w:rsidRPr="00076F7C">
              <w:rPr>
                <w:b/>
              </w:rPr>
              <w:t>Exercise</w:t>
            </w:r>
          </w:p>
        </w:tc>
      </w:tr>
      <w:tr w:rsidR="0059144B" w:rsidRPr="00076F7C" w:rsidTr="0082591A">
        <w:trPr>
          <w:gridAfter w:val="1"/>
          <w:wAfter w:w="161" w:type="dxa"/>
        </w:trPr>
        <w:tc>
          <w:tcPr>
            <w:tcW w:w="899" w:type="dxa"/>
            <w:gridSpan w:val="2"/>
            <w:vMerge w:val="restart"/>
            <w:shd w:val="clear" w:color="auto" w:fill="auto"/>
          </w:tcPr>
          <w:p w:rsidR="0059144B" w:rsidRPr="00076F7C" w:rsidRDefault="0059144B" w:rsidP="00217109">
            <w:pPr>
              <w:pStyle w:val="NoSpacing"/>
              <w:rPr>
                <w:b/>
                <w:szCs w:val="28"/>
              </w:rPr>
            </w:pPr>
          </w:p>
        </w:tc>
        <w:tc>
          <w:tcPr>
            <w:tcW w:w="2901" w:type="dxa"/>
            <w:vMerge w:val="restart"/>
          </w:tcPr>
          <w:p w:rsidR="0059144B" w:rsidRPr="00076F7C" w:rsidRDefault="0059144B" w:rsidP="00217109">
            <w:pPr>
              <w:pStyle w:val="NoSpacing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 xml:space="preserve">Percentage </w:t>
            </w:r>
          </w:p>
        </w:tc>
        <w:tc>
          <w:tcPr>
            <w:tcW w:w="1147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7</w:t>
            </w:r>
          </w:p>
        </w:tc>
        <w:tc>
          <w:tcPr>
            <w:tcW w:w="1254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OLD</w:t>
            </w:r>
          </w:p>
        </w:tc>
        <w:tc>
          <w:tcPr>
            <w:tcW w:w="1396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3</w:t>
            </w:r>
          </w:p>
        </w:tc>
        <w:tc>
          <w:tcPr>
            <w:tcW w:w="2311" w:type="dxa"/>
          </w:tcPr>
          <w:p w:rsidR="0059144B" w:rsidRPr="00076F7C" w:rsidRDefault="0059144B" w:rsidP="00B6549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2.1, 2.2, 2.3</w:t>
            </w:r>
          </w:p>
        </w:tc>
      </w:tr>
      <w:tr w:rsidR="0059144B" w:rsidRPr="00076F7C" w:rsidTr="0082591A">
        <w:trPr>
          <w:gridAfter w:val="1"/>
          <w:wAfter w:w="161" w:type="dxa"/>
        </w:trPr>
        <w:tc>
          <w:tcPr>
            <w:tcW w:w="899" w:type="dxa"/>
            <w:gridSpan w:val="2"/>
            <w:vMerge/>
            <w:shd w:val="clear" w:color="auto" w:fill="auto"/>
          </w:tcPr>
          <w:p w:rsidR="0059144B" w:rsidRPr="00076F7C" w:rsidRDefault="0059144B" w:rsidP="00217109">
            <w:pPr>
              <w:pStyle w:val="NoSpacing"/>
              <w:rPr>
                <w:b/>
                <w:szCs w:val="28"/>
              </w:rPr>
            </w:pPr>
          </w:p>
        </w:tc>
        <w:tc>
          <w:tcPr>
            <w:tcW w:w="2901" w:type="dxa"/>
            <w:vMerge/>
          </w:tcPr>
          <w:p w:rsidR="0059144B" w:rsidRPr="00076F7C" w:rsidRDefault="0059144B" w:rsidP="00217109">
            <w:pPr>
              <w:pStyle w:val="NoSpacing"/>
              <w:rPr>
                <w:b/>
                <w:szCs w:val="28"/>
              </w:rPr>
            </w:pPr>
          </w:p>
        </w:tc>
        <w:tc>
          <w:tcPr>
            <w:tcW w:w="1147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7</w:t>
            </w:r>
          </w:p>
        </w:tc>
        <w:tc>
          <w:tcPr>
            <w:tcW w:w="1254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NEW</w:t>
            </w:r>
          </w:p>
        </w:tc>
        <w:tc>
          <w:tcPr>
            <w:tcW w:w="1396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3</w:t>
            </w:r>
          </w:p>
        </w:tc>
        <w:tc>
          <w:tcPr>
            <w:tcW w:w="2311" w:type="dxa"/>
          </w:tcPr>
          <w:p w:rsidR="0059144B" w:rsidRPr="00076F7C" w:rsidRDefault="0059144B" w:rsidP="00B6549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2.1, 2.2, 2.3</w:t>
            </w:r>
          </w:p>
        </w:tc>
      </w:tr>
      <w:tr w:rsidR="0059144B" w:rsidRPr="00076F7C" w:rsidTr="0082591A">
        <w:trPr>
          <w:gridAfter w:val="1"/>
          <w:wAfter w:w="161" w:type="dxa"/>
        </w:trPr>
        <w:tc>
          <w:tcPr>
            <w:tcW w:w="899" w:type="dxa"/>
            <w:gridSpan w:val="2"/>
            <w:vMerge/>
            <w:shd w:val="clear" w:color="auto" w:fill="auto"/>
          </w:tcPr>
          <w:p w:rsidR="0059144B" w:rsidRPr="00076F7C" w:rsidRDefault="0059144B" w:rsidP="00217109">
            <w:pPr>
              <w:pStyle w:val="NoSpacing"/>
              <w:rPr>
                <w:b/>
                <w:szCs w:val="28"/>
              </w:rPr>
            </w:pPr>
          </w:p>
        </w:tc>
        <w:tc>
          <w:tcPr>
            <w:tcW w:w="2901" w:type="dxa"/>
            <w:vMerge/>
          </w:tcPr>
          <w:p w:rsidR="0059144B" w:rsidRPr="00076F7C" w:rsidRDefault="0059144B" w:rsidP="00217109">
            <w:pPr>
              <w:pStyle w:val="NoSpacing"/>
              <w:rPr>
                <w:b/>
                <w:szCs w:val="28"/>
              </w:rPr>
            </w:pPr>
          </w:p>
        </w:tc>
        <w:tc>
          <w:tcPr>
            <w:tcW w:w="1147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8</w:t>
            </w:r>
          </w:p>
        </w:tc>
        <w:tc>
          <w:tcPr>
            <w:tcW w:w="1254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OLD</w:t>
            </w:r>
          </w:p>
        </w:tc>
        <w:tc>
          <w:tcPr>
            <w:tcW w:w="1396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3</w:t>
            </w:r>
          </w:p>
        </w:tc>
        <w:tc>
          <w:tcPr>
            <w:tcW w:w="2311" w:type="dxa"/>
          </w:tcPr>
          <w:p w:rsidR="0059144B" w:rsidRPr="00076F7C" w:rsidRDefault="0059144B" w:rsidP="00B6549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1.1</w:t>
            </w:r>
          </w:p>
        </w:tc>
      </w:tr>
      <w:tr w:rsidR="0059144B" w:rsidRPr="00076F7C" w:rsidTr="0082591A">
        <w:trPr>
          <w:gridAfter w:val="1"/>
          <w:wAfter w:w="161" w:type="dxa"/>
        </w:trPr>
        <w:tc>
          <w:tcPr>
            <w:tcW w:w="899" w:type="dxa"/>
            <w:gridSpan w:val="2"/>
            <w:vMerge/>
            <w:shd w:val="clear" w:color="auto" w:fill="auto"/>
          </w:tcPr>
          <w:p w:rsidR="0059144B" w:rsidRPr="00076F7C" w:rsidRDefault="0059144B" w:rsidP="00217109">
            <w:pPr>
              <w:pStyle w:val="NoSpacing"/>
              <w:rPr>
                <w:b/>
                <w:szCs w:val="28"/>
              </w:rPr>
            </w:pPr>
          </w:p>
        </w:tc>
        <w:tc>
          <w:tcPr>
            <w:tcW w:w="2901" w:type="dxa"/>
            <w:vMerge/>
          </w:tcPr>
          <w:p w:rsidR="0059144B" w:rsidRPr="00076F7C" w:rsidRDefault="0059144B" w:rsidP="00217109">
            <w:pPr>
              <w:pStyle w:val="NoSpacing"/>
              <w:rPr>
                <w:b/>
                <w:szCs w:val="28"/>
              </w:rPr>
            </w:pPr>
          </w:p>
        </w:tc>
        <w:tc>
          <w:tcPr>
            <w:tcW w:w="1147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8</w:t>
            </w:r>
          </w:p>
        </w:tc>
        <w:tc>
          <w:tcPr>
            <w:tcW w:w="1254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NEW</w:t>
            </w:r>
          </w:p>
        </w:tc>
        <w:tc>
          <w:tcPr>
            <w:tcW w:w="1396" w:type="dxa"/>
          </w:tcPr>
          <w:p w:rsidR="0059144B" w:rsidRPr="00076F7C" w:rsidRDefault="0059144B" w:rsidP="0021710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2</w:t>
            </w:r>
          </w:p>
        </w:tc>
        <w:tc>
          <w:tcPr>
            <w:tcW w:w="2311" w:type="dxa"/>
          </w:tcPr>
          <w:p w:rsidR="0059144B" w:rsidRPr="00076F7C" w:rsidRDefault="0059144B" w:rsidP="00B65499">
            <w:pPr>
              <w:pStyle w:val="NoSpacing"/>
              <w:jc w:val="center"/>
              <w:rPr>
                <w:b/>
                <w:szCs w:val="28"/>
              </w:rPr>
            </w:pPr>
            <w:r w:rsidRPr="00076F7C">
              <w:rPr>
                <w:b/>
                <w:szCs w:val="28"/>
              </w:rPr>
              <w:t>1.1</w:t>
            </w:r>
          </w:p>
        </w:tc>
      </w:tr>
      <w:tr w:rsidR="0082591A" w:rsidRPr="00076F7C" w:rsidTr="0082591A">
        <w:tc>
          <w:tcPr>
            <w:tcW w:w="3800" w:type="dxa"/>
            <w:gridSpan w:val="3"/>
            <w:shd w:val="clear" w:color="auto" w:fill="auto"/>
          </w:tcPr>
          <w:p w:rsidR="0082591A" w:rsidRPr="00076F7C" w:rsidRDefault="0082591A" w:rsidP="00476425">
            <w:pPr>
              <w:pStyle w:val="NoSpacing"/>
              <w:rPr>
                <w:b/>
                <w:sz w:val="30"/>
              </w:rPr>
            </w:pPr>
            <w:r w:rsidRPr="00076F7C">
              <w:rPr>
                <w:b/>
                <w:sz w:val="30"/>
              </w:rPr>
              <w:t xml:space="preserve">R.S. AGGARWAL </w:t>
            </w:r>
          </w:p>
          <w:p w:rsidR="0082591A" w:rsidRPr="00076F7C" w:rsidRDefault="0082591A" w:rsidP="00476425">
            <w:pPr>
              <w:pStyle w:val="NoSpacing"/>
              <w:rPr>
                <w:b/>
                <w:sz w:val="30"/>
              </w:rPr>
            </w:pPr>
            <w:r w:rsidRPr="00076F7C">
              <w:rPr>
                <w:b/>
                <w:sz w:val="30"/>
              </w:rPr>
              <w:t xml:space="preserve">(2020 Edition) </w:t>
            </w:r>
          </w:p>
        </w:tc>
        <w:tc>
          <w:tcPr>
            <w:tcW w:w="6269" w:type="dxa"/>
            <w:gridSpan w:val="5"/>
          </w:tcPr>
          <w:p w:rsidR="0082591A" w:rsidRPr="00076F7C" w:rsidRDefault="0082591A" w:rsidP="00476425">
            <w:pPr>
              <w:pStyle w:val="NoSpacing"/>
              <w:jc w:val="center"/>
              <w:rPr>
                <w:b/>
                <w:sz w:val="30"/>
              </w:rPr>
            </w:pPr>
            <w:r w:rsidRPr="00076F7C">
              <w:rPr>
                <w:b/>
                <w:sz w:val="30"/>
              </w:rPr>
              <w:t xml:space="preserve">Page No: 308 – 373 </w:t>
            </w:r>
          </w:p>
        </w:tc>
      </w:tr>
    </w:tbl>
    <w:p w:rsidR="00B65499" w:rsidRPr="00076F7C" w:rsidRDefault="00B65499" w:rsidP="00597167">
      <w:pPr>
        <w:pStyle w:val="NoSpacing"/>
        <w:jc w:val="center"/>
        <w:rPr>
          <w:b/>
          <w:szCs w:val="28"/>
        </w:rPr>
      </w:pPr>
    </w:p>
    <w:p w:rsidR="00597167" w:rsidRPr="00C94C79" w:rsidRDefault="00597167" w:rsidP="00597167">
      <w:pPr>
        <w:pStyle w:val="NoSpacing"/>
        <w:rPr>
          <w:b/>
          <w:szCs w:val="28"/>
        </w:rPr>
      </w:pPr>
      <w:r w:rsidRPr="00C94C79">
        <w:rPr>
          <w:b/>
          <w:szCs w:val="28"/>
        </w:rPr>
        <w:t xml:space="preserve">In mathematics, a percentage is a number or ratio expressed as a fraction </w:t>
      </w:r>
      <w:r w:rsidR="00EB74BC" w:rsidRPr="00C94C79">
        <w:rPr>
          <w:b/>
          <w:szCs w:val="28"/>
        </w:rPr>
        <w:tab/>
      </w:r>
      <w:r w:rsidRPr="00C94C79">
        <w:rPr>
          <w:b/>
          <w:szCs w:val="28"/>
        </w:rPr>
        <w:t>of 100. It is often denoted using the percent sign, "%"</w:t>
      </w:r>
    </w:p>
    <w:p w:rsidR="00597167" w:rsidRPr="00C94C79" w:rsidRDefault="00597167" w:rsidP="00597167">
      <w:pPr>
        <w:pStyle w:val="NoSpacing"/>
        <w:rPr>
          <w:b/>
          <w:szCs w:val="28"/>
        </w:rPr>
      </w:pPr>
    </w:p>
    <w:tbl>
      <w:tblPr>
        <w:tblStyle w:val="TableGrid"/>
        <w:tblW w:w="0" w:type="auto"/>
        <w:tblInd w:w="450" w:type="dxa"/>
        <w:tblLook w:val="04A0" w:firstRow="1" w:lastRow="0" w:firstColumn="1" w:lastColumn="0" w:noHBand="0" w:noVBand="1"/>
      </w:tblPr>
      <w:tblGrid>
        <w:gridCol w:w="2235"/>
        <w:gridCol w:w="2693"/>
        <w:gridCol w:w="2410"/>
        <w:gridCol w:w="2551"/>
      </w:tblGrid>
      <w:tr w:rsidR="00597167" w:rsidRPr="00C94C79" w:rsidTr="00CE4BE8">
        <w:tc>
          <w:tcPr>
            <w:tcW w:w="2235" w:type="dxa"/>
          </w:tcPr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FRACTION</w:t>
            </w:r>
          </w:p>
        </w:tc>
        <w:tc>
          <w:tcPr>
            <w:tcW w:w="2693" w:type="dxa"/>
          </w:tcPr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PERCENTAGE</w:t>
            </w:r>
          </w:p>
        </w:tc>
        <w:tc>
          <w:tcPr>
            <w:tcW w:w="2410" w:type="dxa"/>
          </w:tcPr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FRACTION</w:t>
            </w:r>
          </w:p>
        </w:tc>
        <w:tc>
          <w:tcPr>
            <w:tcW w:w="2551" w:type="dxa"/>
          </w:tcPr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PERCENTAGE</w:t>
            </w:r>
          </w:p>
        </w:tc>
      </w:tr>
      <w:tr w:rsidR="00597167" w:rsidRPr="00C94C79" w:rsidTr="00CE4BE8">
        <w:tc>
          <w:tcPr>
            <w:tcW w:w="2235" w:type="dxa"/>
          </w:tcPr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1</w:t>
            </w:r>
          </w:p>
        </w:tc>
        <w:tc>
          <w:tcPr>
            <w:tcW w:w="2693" w:type="dxa"/>
          </w:tcPr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100%</w:t>
            </w:r>
          </w:p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</w:p>
        </w:tc>
        <w:tc>
          <w:tcPr>
            <w:tcW w:w="2410" w:type="dxa"/>
          </w:tcPr>
          <w:p w:rsidR="00597167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1pt;height:24.5pt" o:ole="">
                  <v:imagedata r:id="rId9" o:title=""/>
                </v:shape>
                <o:OLEObject Type="Embed" ProgID="Equation.DSMT4" ShapeID="_x0000_i1025" DrawAspect="Content" ObjectID="_1695301437" r:id="rId10"/>
              </w:object>
            </w:r>
          </w:p>
        </w:tc>
        <w:tc>
          <w:tcPr>
            <w:tcW w:w="2551" w:type="dxa"/>
          </w:tcPr>
          <w:p w:rsidR="00597167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9</w:t>
            </w:r>
            <w:r w:rsidRPr="00C94C79">
              <w:rPr>
                <w:position w:val="-24"/>
                <w:szCs w:val="28"/>
              </w:rPr>
              <w:object w:dxaOrig="300" w:dyaOrig="620">
                <v:shape id="_x0000_i1026" type="#_x0000_t75" style="width:14.9pt;height:31.2pt" o:ole="">
                  <v:imagedata r:id="rId11" o:title=""/>
                </v:shape>
                <o:OLEObject Type="Embed" ProgID="Equation.DSMT4" ShapeID="_x0000_i1026" DrawAspect="Content" ObjectID="_1695301438" r:id="rId12"/>
              </w:object>
            </w:r>
            <w:r w:rsidRPr="00C94C79">
              <w:rPr>
                <w:b/>
                <w:szCs w:val="28"/>
              </w:rPr>
              <w:t>%</w:t>
            </w:r>
          </w:p>
        </w:tc>
      </w:tr>
      <w:tr w:rsidR="00597167" w:rsidRPr="00C94C79" w:rsidTr="00CE4BE8">
        <w:tc>
          <w:tcPr>
            <w:tcW w:w="2235" w:type="dxa"/>
          </w:tcPr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360" w:dyaOrig="480">
                <v:shape id="_x0000_i1027" type="#_x0000_t75" style="width:17.3pt;height:24.5pt" o:ole="">
                  <v:imagedata r:id="rId13" o:title=""/>
                </v:shape>
                <o:OLEObject Type="Embed" ProgID="Equation.DSMT4" ShapeID="_x0000_i1027" DrawAspect="Content" ObjectID="_1695301439" r:id="rId14"/>
              </w:object>
            </w:r>
          </w:p>
        </w:tc>
        <w:tc>
          <w:tcPr>
            <w:tcW w:w="2693" w:type="dxa"/>
          </w:tcPr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50%</w:t>
            </w:r>
          </w:p>
          <w:p w:rsidR="00597167" w:rsidRPr="00C94C79" w:rsidRDefault="00597167" w:rsidP="00597167">
            <w:pPr>
              <w:pStyle w:val="NoSpacing"/>
              <w:jc w:val="center"/>
              <w:rPr>
                <w:b/>
                <w:szCs w:val="28"/>
              </w:rPr>
            </w:pPr>
          </w:p>
        </w:tc>
        <w:tc>
          <w:tcPr>
            <w:tcW w:w="2410" w:type="dxa"/>
          </w:tcPr>
          <w:p w:rsidR="00597167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60" w:dyaOrig="480">
                <v:shape id="_x0000_i1028" type="#_x0000_t75" style="width:23.05pt;height:24.5pt" o:ole="">
                  <v:imagedata r:id="rId15" o:title=""/>
                </v:shape>
                <o:OLEObject Type="Embed" ProgID="Equation.DSMT4" ShapeID="_x0000_i1028" DrawAspect="Content" ObjectID="_1695301440" r:id="rId16"/>
              </w:object>
            </w:r>
          </w:p>
        </w:tc>
        <w:tc>
          <w:tcPr>
            <w:tcW w:w="2551" w:type="dxa"/>
          </w:tcPr>
          <w:p w:rsidR="00597167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8</w:t>
            </w:r>
            <w:r w:rsidR="00B35760" w:rsidRPr="00C94C79">
              <w:rPr>
                <w:position w:val="-18"/>
                <w:szCs w:val="28"/>
              </w:rPr>
              <w:object w:dxaOrig="360" w:dyaOrig="480">
                <v:shape id="_x0000_i1029" type="#_x0000_t75" style="width:17.3pt;height:24.5pt" o:ole="">
                  <v:imagedata r:id="rId17" o:title=""/>
                </v:shape>
                <o:OLEObject Type="Embed" ProgID="Equation.DSMT4" ShapeID="_x0000_i1029" DrawAspect="Content" ObjectID="_1695301441" r:id="rId18"/>
              </w:object>
            </w:r>
            <w:r w:rsidRPr="00C94C79">
              <w:rPr>
                <w:b/>
                <w:szCs w:val="28"/>
              </w:rPr>
              <w:t>%</w:t>
            </w:r>
          </w:p>
        </w:tc>
      </w:tr>
      <w:tr w:rsidR="00E9646A" w:rsidRPr="00C94C79" w:rsidTr="00CE4BE8">
        <w:tc>
          <w:tcPr>
            <w:tcW w:w="2235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360" w:dyaOrig="480">
                <v:shape id="_x0000_i1030" type="#_x0000_t75" style="width:17.3pt;height:24.5pt" o:ole="">
                  <v:imagedata r:id="rId19" o:title=""/>
                </v:shape>
                <o:OLEObject Type="Embed" ProgID="Equation.DSMT4" ShapeID="_x0000_i1030" DrawAspect="Content" ObjectID="_1695301442" r:id="rId20"/>
              </w:object>
            </w:r>
          </w:p>
        </w:tc>
        <w:tc>
          <w:tcPr>
            <w:tcW w:w="2693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33</w:t>
            </w:r>
            <w:r w:rsidRPr="00C94C79">
              <w:rPr>
                <w:position w:val="-18"/>
                <w:szCs w:val="28"/>
              </w:rPr>
              <w:object w:dxaOrig="360" w:dyaOrig="480">
                <v:shape id="_x0000_i1031" type="#_x0000_t75" style="width:17.3pt;height:24.5pt" o:ole="">
                  <v:imagedata r:id="rId19" o:title=""/>
                </v:shape>
                <o:OLEObject Type="Embed" ProgID="Equation.DSMT4" ShapeID="_x0000_i1031" DrawAspect="Content" ObjectID="_1695301443" r:id="rId21"/>
              </w:object>
            </w:r>
            <w:r w:rsidRPr="00C94C79">
              <w:rPr>
                <w:b/>
                <w:szCs w:val="28"/>
              </w:rPr>
              <w:t>%</w:t>
            </w:r>
          </w:p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</w:p>
        </w:tc>
        <w:tc>
          <w:tcPr>
            <w:tcW w:w="2410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40" w:dyaOrig="480">
                <v:shape id="_x0000_i1032" type="#_x0000_t75" style="width:22.1pt;height:24.5pt" o:ole="">
                  <v:imagedata r:id="rId22" o:title=""/>
                </v:shape>
                <o:OLEObject Type="Embed" ProgID="Equation.DSMT4" ShapeID="_x0000_i1032" DrawAspect="Content" ObjectID="_1695301444" r:id="rId23"/>
              </w:object>
            </w:r>
          </w:p>
        </w:tc>
        <w:tc>
          <w:tcPr>
            <w:tcW w:w="2551" w:type="dxa"/>
          </w:tcPr>
          <w:p w:rsidR="00E9646A" w:rsidRPr="00C94C79" w:rsidRDefault="00E9646A" w:rsidP="00DE4BE0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7</w:t>
            </w:r>
            <w:r w:rsidRPr="00C94C79">
              <w:rPr>
                <w:position w:val="-24"/>
                <w:szCs w:val="28"/>
              </w:rPr>
              <w:object w:dxaOrig="320" w:dyaOrig="620">
                <v:shape id="_x0000_i1033" type="#_x0000_t75" style="width:16.3pt;height:31.2pt" o:ole="">
                  <v:imagedata r:id="rId24" o:title=""/>
                </v:shape>
                <o:OLEObject Type="Embed" ProgID="Equation.DSMT4" ShapeID="_x0000_i1033" DrawAspect="Content" ObjectID="_1695301445" r:id="rId25"/>
              </w:object>
            </w:r>
            <w:r w:rsidRPr="00C94C79">
              <w:rPr>
                <w:b/>
                <w:szCs w:val="28"/>
              </w:rPr>
              <w:t>%</w:t>
            </w:r>
          </w:p>
        </w:tc>
      </w:tr>
      <w:tr w:rsidR="00E9646A" w:rsidRPr="00C94C79" w:rsidTr="00CE4BE8">
        <w:tc>
          <w:tcPr>
            <w:tcW w:w="2235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360" w:dyaOrig="480">
                <v:shape id="_x0000_i1034" type="#_x0000_t75" style="width:17.3pt;height:24.5pt" o:ole="">
                  <v:imagedata r:id="rId26" o:title=""/>
                </v:shape>
                <o:OLEObject Type="Embed" ProgID="Equation.DSMT4" ShapeID="_x0000_i1034" DrawAspect="Content" ObjectID="_1695301446" r:id="rId27"/>
              </w:object>
            </w:r>
          </w:p>
        </w:tc>
        <w:tc>
          <w:tcPr>
            <w:tcW w:w="2693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25%</w:t>
            </w:r>
          </w:p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</w:p>
        </w:tc>
        <w:tc>
          <w:tcPr>
            <w:tcW w:w="2410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60" w:dyaOrig="480">
                <v:shape id="_x0000_i1035" type="#_x0000_t75" style="width:23.05pt;height:24.5pt" o:ole="">
                  <v:imagedata r:id="rId28" o:title=""/>
                </v:shape>
                <o:OLEObject Type="Embed" ProgID="Equation.DSMT4" ShapeID="_x0000_i1035" DrawAspect="Content" ObjectID="_1695301447" r:id="rId29"/>
              </w:object>
            </w:r>
          </w:p>
        </w:tc>
        <w:tc>
          <w:tcPr>
            <w:tcW w:w="2551" w:type="dxa"/>
          </w:tcPr>
          <w:p w:rsidR="00E9646A" w:rsidRPr="00C94C79" w:rsidRDefault="00E9646A" w:rsidP="00B35760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7</w:t>
            </w:r>
            <w:r w:rsidR="00B35760" w:rsidRPr="00C94C79">
              <w:rPr>
                <w:position w:val="-18"/>
                <w:szCs w:val="28"/>
              </w:rPr>
              <w:object w:dxaOrig="360" w:dyaOrig="480">
                <v:shape id="_x0000_i1036" type="#_x0000_t75" style="width:17.3pt;height:24.5pt" o:ole="">
                  <v:imagedata r:id="rId30" o:title=""/>
                </v:shape>
                <o:OLEObject Type="Embed" ProgID="Equation.DSMT4" ShapeID="_x0000_i1036" DrawAspect="Content" ObjectID="_1695301448" r:id="rId31"/>
              </w:object>
            </w:r>
            <w:r w:rsidRPr="00C94C79">
              <w:rPr>
                <w:b/>
                <w:szCs w:val="28"/>
              </w:rPr>
              <w:t>%</w:t>
            </w:r>
          </w:p>
        </w:tc>
      </w:tr>
      <w:tr w:rsidR="00E9646A" w:rsidRPr="00C94C79" w:rsidTr="00CE4BE8">
        <w:tc>
          <w:tcPr>
            <w:tcW w:w="2235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360" w:dyaOrig="480">
                <v:shape id="_x0000_i1037" type="#_x0000_t75" style="width:17.3pt;height:24.5pt" o:ole="">
                  <v:imagedata r:id="rId32" o:title=""/>
                </v:shape>
                <o:OLEObject Type="Embed" ProgID="Equation.DSMT4" ShapeID="_x0000_i1037" DrawAspect="Content" ObjectID="_1695301449" r:id="rId33"/>
              </w:object>
            </w:r>
          </w:p>
        </w:tc>
        <w:tc>
          <w:tcPr>
            <w:tcW w:w="2693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20%</w:t>
            </w:r>
          </w:p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</w:p>
        </w:tc>
        <w:tc>
          <w:tcPr>
            <w:tcW w:w="2410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40" w:dyaOrig="480">
                <v:shape id="_x0000_i1038" type="#_x0000_t75" style="width:22.1pt;height:24.5pt" o:ole="">
                  <v:imagedata r:id="rId34" o:title=""/>
                </v:shape>
                <o:OLEObject Type="Embed" ProgID="Equation.DSMT4" ShapeID="_x0000_i1038" DrawAspect="Content" ObjectID="_1695301450" r:id="rId35"/>
              </w:object>
            </w:r>
          </w:p>
        </w:tc>
        <w:tc>
          <w:tcPr>
            <w:tcW w:w="2551" w:type="dxa"/>
          </w:tcPr>
          <w:p w:rsidR="00E9646A" w:rsidRPr="00C94C79" w:rsidRDefault="00E9646A" w:rsidP="00E9646A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6</w:t>
            </w:r>
            <w:r w:rsidRPr="00C94C79">
              <w:rPr>
                <w:position w:val="-24"/>
                <w:szCs w:val="28"/>
              </w:rPr>
              <w:object w:dxaOrig="240" w:dyaOrig="620">
                <v:shape id="_x0000_i1039" type="#_x0000_t75" style="width:12pt;height:31.2pt" o:ole="">
                  <v:imagedata r:id="rId36" o:title=""/>
                </v:shape>
                <o:OLEObject Type="Embed" ProgID="Equation.DSMT4" ShapeID="_x0000_i1039" DrawAspect="Content" ObjectID="_1695301451" r:id="rId37"/>
              </w:object>
            </w:r>
            <w:r w:rsidRPr="00C94C79">
              <w:rPr>
                <w:b/>
                <w:szCs w:val="28"/>
              </w:rPr>
              <w:t>%</w:t>
            </w:r>
          </w:p>
        </w:tc>
      </w:tr>
      <w:tr w:rsidR="00E9646A" w:rsidRPr="00C94C79" w:rsidTr="00CE4BE8">
        <w:tc>
          <w:tcPr>
            <w:tcW w:w="2235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360" w:dyaOrig="480">
                <v:shape id="_x0000_i1040" type="#_x0000_t75" style="width:17.3pt;height:24.5pt" o:ole="">
                  <v:imagedata r:id="rId38" o:title=""/>
                </v:shape>
                <o:OLEObject Type="Embed" ProgID="Equation.DSMT4" ShapeID="_x0000_i1040" DrawAspect="Content" ObjectID="_1695301452" r:id="rId39"/>
              </w:object>
            </w:r>
          </w:p>
        </w:tc>
        <w:tc>
          <w:tcPr>
            <w:tcW w:w="2693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16</w:t>
            </w:r>
            <w:r w:rsidRPr="00C94C79">
              <w:rPr>
                <w:position w:val="-18"/>
                <w:szCs w:val="28"/>
              </w:rPr>
              <w:object w:dxaOrig="360" w:dyaOrig="480">
                <v:shape id="_x0000_i1041" type="#_x0000_t75" style="width:17.3pt;height:24.5pt" o:ole="">
                  <v:imagedata r:id="rId40" o:title=""/>
                </v:shape>
                <o:OLEObject Type="Embed" ProgID="Equation.DSMT4" ShapeID="_x0000_i1041" DrawAspect="Content" ObjectID="_1695301453" r:id="rId41"/>
              </w:object>
            </w:r>
            <w:r w:rsidRPr="00C94C79">
              <w:rPr>
                <w:b/>
                <w:szCs w:val="28"/>
              </w:rPr>
              <w:t>%</w:t>
            </w:r>
          </w:p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</w:p>
        </w:tc>
        <w:tc>
          <w:tcPr>
            <w:tcW w:w="2410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60" w:dyaOrig="480">
                <v:shape id="_x0000_i1042" type="#_x0000_t75" style="width:23.05pt;height:24.5pt" o:ole="">
                  <v:imagedata r:id="rId42" o:title=""/>
                </v:shape>
                <o:OLEObject Type="Embed" ProgID="Equation.DSMT4" ShapeID="_x0000_i1042" DrawAspect="Content" ObjectID="_1695301454" r:id="rId43"/>
              </w:object>
            </w:r>
          </w:p>
        </w:tc>
        <w:tc>
          <w:tcPr>
            <w:tcW w:w="2551" w:type="dxa"/>
          </w:tcPr>
          <w:p w:rsidR="00E9646A" w:rsidRPr="00C94C79" w:rsidRDefault="00E9646A" w:rsidP="00DE4BE0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6</w:t>
            </w:r>
            <w:r w:rsidRPr="00C94C79">
              <w:rPr>
                <w:position w:val="-24"/>
                <w:szCs w:val="28"/>
              </w:rPr>
              <w:object w:dxaOrig="240" w:dyaOrig="620">
                <v:shape id="_x0000_i1043" type="#_x0000_t75" style="width:12pt;height:31.2pt" o:ole="">
                  <v:imagedata r:id="rId44" o:title=""/>
                </v:shape>
                <o:OLEObject Type="Embed" ProgID="Equation.DSMT4" ShapeID="_x0000_i1043" DrawAspect="Content" ObjectID="_1695301455" r:id="rId45"/>
              </w:object>
            </w:r>
            <w:r w:rsidRPr="00C94C79">
              <w:rPr>
                <w:b/>
                <w:szCs w:val="28"/>
              </w:rPr>
              <w:t>%</w:t>
            </w:r>
          </w:p>
        </w:tc>
      </w:tr>
      <w:tr w:rsidR="00E9646A" w:rsidRPr="00C94C79" w:rsidTr="00CE4BE8">
        <w:tc>
          <w:tcPr>
            <w:tcW w:w="2235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360" w:dyaOrig="480">
                <v:shape id="_x0000_i1044" type="#_x0000_t75" style="width:17.3pt;height:24.5pt" o:ole="">
                  <v:imagedata r:id="rId46" o:title=""/>
                </v:shape>
                <o:OLEObject Type="Embed" ProgID="Equation.DSMT4" ShapeID="_x0000_i1044" DrawAspect="Content" ObjectID="_1695301456" r:id="rId47"/>
              </w:object>
            </w:r>
          </w:p>
        </w:tc>
        <w:tc>
          <w:tcPr>
            <w:tcW w:w="2693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14</w:t>
            </w:r>
            <w:r w:rsidRPr="00C94C79">
              <w:rPr>
                <w:position w:val="-24"/>
                <w:szCs w:val="28"/>
              </w:rPr>
              <w:object w:dxaOrig="240" w:dyaOrig="620">
                <v:shape id="_x0000_i1045" type="#_x0000_t75" style="width:12pt;height:31.2pt" o:ole="">
                  <v:imagedata r:id="rId48" o:title=""/>
                </v:shape>
                <o:OLEObject Type="Embed" ProgID="Equation.DSMT4" ShapeID="_x0000_i1045" DrawAspect="Content" ObjectID="_1695301457" r:id="rId49"/>
              </w:object>
            </w:r>
            <w:r w:rsidRPr="00C94C79">
              <w:rPr>
                <w:b/>
                <w:szCs w:val="28"/>
              </w:rPr>
              <w:t>%</w:t>
            </w:r>
          </w:p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</w:p>
        </w:tc>
        <w:tc>
          <w:tcPr>
            <w:tcW w:w="2410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60" w:dyaOrig="480">
                <v:shape id="_x0000_i1046" type="#_x0000_t75" style="width:23.05pt;height:24.5pt" o:ole="">
                  <v:imagedata r:id="rId50" o:title=""/>
                </v:shape>
                <o:OLEObject Type="Embed" ProgID="Equation.DSMT4" ShapeID="_x0000_i1046" DrawAspect="Content" ObjectID="_1695301458" r:id="rId51"/>
              </w:object>
            </w:r>
          </w:p>
        </w:tc>
        <w:tc>
          <w:tcPr>
            <w:tcW w:w="2551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5</w:t>
            </w:r>
            <w:r w:rsidRPr="00C94C79">
              <w:rPr>
                <w:position w:val="-24"/>
                <w:szCs w:val="28"/>
              </w:rPr>
              <w:object w:dxaOrig="320" w:dyaOrig="620">
                <v:shape id="_x0000_i1047" type="#_x0000_t75" style="width:16.3pt;height:31.2pt" o:ole="">
                  <v:imagedata r:id="rId52" o:title=""/>
                </v:shape>
                <o:OLEObject Type="Embed" ProgID="Equation.DSMT4" ShapeID="_x0000_i1047" DrawAspect="Content" ObjectID="_1695301459" r:id="rId53"/>
              </w:object>
            </w:r>
            <w:r w:rsidRPr="00C94C79">
              <w:rPr>
                <w:b/>
                <w:szCs w:val="28"/>
              </w:rPr>
              <w:t>%</w:t>
            </w:r>
          </w:p>
        </w:tc>
      </w:tr>
      <w:tr w:rsidR="00E9646A" w:rsidRPr="00C94C79" w:rsidTr="00CE4BE8">
        <w:tc>
          <w:tcPr>
            <w:tcW w:w="2235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360" w:dyaOrig="480">
                <v:shape id="_x0000_i1048" type="#_x0000_t75" style="width:17.3pt;height:24.5pt" o:ole="">
                  <v:imagedata r:id="rId54" o:title=""/>
                </v:shape>
                <o:OLEObject Type="Embed" ProgID="Equation.DSMT4" ShapeID="_x0000_i1048" DrawAspect="Content" ObjectID="_1695301460" r:id="rId55"/>
              </w:object>
            </w:r>
          </w:p>
        </w:tc>
        <w:tc>
          <w:tcPr>
            <w:tcW w:w="2693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12</w:t>
            </w:r>
            <w:r w:rsidR="003B6EFE" w:rsidRPr="00C94C79">
              <w:rPr>
                <w:szCs w:val="28"/>
              </w:rPr>
              <w:t xml:space="preserve"> </w:t>
            </w:r>
            <w:r w:rsidR="003B6EFE" w:rsidRPr="00C94C79">
              <w:rPr>
                <w:position w:val="-18"/>
                <w:szCs w:val="28"/>
              </w:rPr>
              <w:object w:dxaOrig="360" w:dyaOrig="480">
                <v:shape id="_x0000_i1049" type="#_x0000_t75" style="width:17.3pt;height:24.5pt" o:ole="">
                  <v:imagedata r:id="rId56" o:title=""/>
                </v:shape>
                <o:OLEObject Type="Embed" ProgID="Equation.DSMT4" ShapeID="_x0000_i1049" DrawAspect="Content" ObjectID="_1695301461" r:id="rId57"/>
              </w:object>
            </w:r>
            <w:r w:rsidRPr="00C94C79">
              <w:rPr>
                <w:b/>
                <w:szCs w:val="28"/>
              </w:rPr>
              <w:t>%</w:t>
            </w:r>
          </w:p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</w:p>
        </w:tc>
        <w:tc>
          <w:tcPr>
            <w:tcW w:w="2410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40" w:dyaOrig="480">
                <v:shape id="_x0000_i1050" type="#_x0000_t75" style="width:22.1pt;height:24.5pt" o:ole="">
                  <v:imagedata r:id="rId58" o:title=""/>
                </v:shape>
                <o:OLEObject Type="Embed" ProgID="Equation.DSMT4" ShapeID="_x0000_i1050" DrawAspect="Content" ObjectID="_1695301462" r:id="rId59"/>
              </w:object>
            </w:r>
          </w:p>
        </w:tc>
        <w:tc>
          <w:tcPr>
            <w:tcW w:w="2551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5</w:t>
            </w:r>
            <w:r w:rsidRPr="00C94C79">
              <w:rPr>
                <w:position w:val="-24"/>
                <w:szCs w:val="28"/>
              </w:rPr>
              <w:object w:dxaOrig="220" w:dyaOrig="620">
                <v:shape id="_x0000_i1051" type="#_x0000_t75" style="width:10.1pt;height:31.2pt" o:ole="">
                  <v:imagedata r:id="rId60" o:title=""/>
                </v:shape>
                <o:OLEObject Type="Embed" ProgID="Equation.DSMT4" ShapeID="_x0000_i1051" DrawAspect="Content" ObjectID="_1695301463" r:id="rId61"/>
              </w:object>
            </w:r>
            <w:r w:rsidRPr="00C94C79">
              <w:rPr>
                <w:b/>
                <w:szCs w:val="28"/>
              </w:rPr>
              <w:t>%</w:t>
            </w:r>
          </w:p>
        </w:tc>
      </w:tr>
      <w:tr w:rsidR="00E9646A" w:rsidRPr="00C94C79" w:rsidTr="00CE4BE8">
        <w:tc>
          <w:tcPr>
            <w:tcW w:w="2235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360" w:dyaOrig="480">
                <v:shape id="_x0000_i1052" type="#_x0000_t75" style="width:17.3pt;height:24.5pt" o:ole="">
                  <v:imagedata r:id="rId62" o:title=""/>
                </v:shape>
                <o:OLEObject Type="Embed" ProgID="Equation.DSMT4" ShapeID="_x0000_i1052" DrawAspect="Content" ObjectID="_1695301464" r:id="rId63"/>
              </w:object>
            </w:r>
          </w:p>
        </w:tc>
        <w:tc>
          <w:tcPr>
            <w:tcW w:w="2693" w:type="dxa"/>
          </w:tcPr>
          <w:p w:rsidR="00E9646A" w:rsidRPr="00C94C79" w:rsidRDefault="00E9646A" w:rsidP="0094155F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11</w:t>
            </w:r>
            <w:r w:rsidRPr="00C94C79">
              <w:rPr>
                <w:position w:val="-18"/>
                <w:szCs w:val="28"/>
              </w:rPr>
              <w:object w:dxaOrig="360" w:dyaOrig="480">
                <v:shape id="_x0000_i1053" type="#_x0000_t75" style="width:17.3pt;height:24.5pt" o:ole="">
                  <v:imagedata r:id="rId62" o:title=""/>
                </v:shape>
                <o:OLEObject Type="Embed" ProgID="Equation.DSMT4" ShapeID="_x0000_i1053" DrawAspect="Content" ObjectID="_1695301465" r:id="rId64"/>
              </w:object>
            </w:r>
            <w:r w:rsidRPr="00C94C79">
              <w:rPr>
                <w:b/>
                <w:szCs w:val="28"/>
              </w:rPr>
              <w:t>%</w:t>
            </w:r>
          </w:p>
        </w:tc>
        <w:tc>
          <w:tcPr>
            <w:tcW w:w="2410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60" w:dyaOrig="480">
                <v:shape id="_x0000_i1054" type="#_x0000_t75" style="width:23.05pt;height:24.5pt" o:ole="">
                  <v:imagedata r:id="rId65" o:title=""/>
                </v:shape>
                <o:OLEObject Type="Embed" ProgID="Equation.DSMT4" ShapeID="_x0000_i1054" DrawAspect="Content" ObjectID="_1695301466" r:id="rId66"/>
              </w:object>
            </w:r>
          </w:p>
        </w:tc>
        <w:tc>
          <w:tcPr>
            <w:tcW w:w="2551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5</w:t>
            </w:r>
            <w:r w:rsidRPr="00C94C79">
              <w:rPr>
                <w:position w:val="-24"/>
                <w:szCs w:val="28"/>
              </w:rPr>
              <w:object w:dxaOrig="320" w:dyaOrig="620">
                <v:shape id="_x0000_i1055" type="#_x0000_t75" style="width:16.3pt;height:31.2pt" o:ole="">
                  <v:imagedata r:id="rId67" o:title=""/>
                </v:shape>
                <o:OLEObject Type="Embed" ProgID="Equation.DSMT4" ShapeID="_x0000_i1055" DrawAspect="Content" ObjectID="_1695301467" r:id="rId68"/>
              </w:object>
            </w:r>
            <w:r w:rsidRPr="00C94C79">
              <w:rPr>
                <w:b/>
                <w:szCs w:val="28"/>
              </w:rPr>
              <w:t>%</w:t>
            </w:r>
          </w:p>
        </w:tc>
      </w:tr>
      <w:tr w:rsidR="00E9646A" w:rsidRPr="00C94C79" w:rsidTr="00CE4BE8">
        <w:tc>
          <w:tcPr>
            <w:tcW w:w="2235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60" w:dyaOrig="480">
                <v:shape id="_x0000_i1056" type="#_x0000_t75" style="width:23.05pt;height:24.5pt" o:ole="">
                  <v:imagedata r:id="rId69" o:title=""/>
                </v:shape>
                <o:OLEObject Type="Embed" ProgID="Equation.DSMT4" ShapeID="_x0000_i1056" DrawAspect="Content" ObjectID="_1695301468" r:id="rId70"/>
              </w:object>
            </w:r>
          </w:p>
        </w:tc>
        <w:tc>
          <w:tcPr>
            <w:tcW w:w="2693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10%</w:t>
            </w:r>
          </w:p>
        </w:tc>
        <w:tc>
          <w:tcPr>
            <w:tcW w:w="2410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position w:val="-18"/>
                <w:szCs w:val="28"/>
              </w:rPr>
              <w:object w:dxaOrig="480" w:dyaOrig="480">
                <v:shape id="_x0000_i1057" type="#_x0000_t75" style="width:24.5pt;height:24.5pt" o:ole="">
                  <v:imagedata r:id="rId71" o:title=""/>
                </v:shape>
                <o:OLEObject Type="Embed" ProgID="Equation.DSMT4" ShapeID="_x0000_i1057" DrawAspect="Content" ObjectID="_1695301469" r:id="rId72"/>
              </w:object>
            </w:r>
          </w:p>
        </w:tc>
        <w:tc>
          <w:tcPr>
            <w:tcW w:w="2551" w:type="dxa"/>
          </w:tcPr>
          <w:p w:rsidR="00E9646A" w:rsidRPr="00C94C79" w:rsidRDefault="00E9646A" w:rsidP="00597167">
            <w:pPr>
              <w:pStyle w:val="NoSpacing"/>
              <w:jc w:val="center"/>
              <w:rPr>
                <w:b/>
                <w:szCs w:val="28"/>
              </w:rPr>
            </w:pPr>
            <w:r w:rsidRPr="00C94C79">
              <w:rPr>
                <w:b/>
                <w:szCs w:val="28"/>
              </w:rPr>
              <w:t>5%</w:t>
            </w:r>
          </w:p>
        </w:tc>
      </w:tr>
    </w:tbl>
    <w:p w:rsidR="00EB74BC" w:rsidRPr="00C94C79" w:rsidRDefault="00EB74BC" w:rsidP="00597167">
      <w:pPr>
        <w:pStyle w:val="NoSpacing"/>
        <w:rPr>
          <w:b/>
          <w:szCs w:val="28"/>
        </w:rPr>
      </w:pPr>
    </w:p>
    <w:p w:rsidR="00597167" w:rsidRPr="00C94C79" w:rsidRDefault="00783AB8" w:rsidP="00597167">
      <w:pPr>
        <w:pStyle w:val="NoSpacing"/>
        <w:numPr>
          <w:ilvl w:val="0"/>
          <w:numId w:val="1"/>
        </w:numPr>
        <w:rPr>
          <w:b/>
          <w:szCs w:val="28"/>
        </w:rPr>
      </w:pPr>
      <w:r>
        <w:rPr>
          <w:b/>
          <w:szCs w:val="28"/>
        </w:rPr>
        <w:t>a</w:t>
      </w:r>
      <w:r w:rsidR="00E9646A" w:rsidRPr="00C94C79">
        <w:rPr>
          <w:b/>
          <w:szCs w:val="28"/>
        </w:rPr>
        <w:t xml:space="preserve"> Percent = a% = </w:t>
      </w:r>
      <w:r w:rsidR="00E9646A" w:rsidRPr="00C94C79">
        <w:rPr>
          <w:position w:val="-24"/>
          <w:szCs w:val="28"/>
        </w:rPr>
        <w:object w:dxaOrig="440" w:dyaOrig="620">
          <v:shape id="_x0000_i1058" type="#_x0000_t75" style="width:22.1pt;height:31.2pt" o:ole="">
            <v:imagedata r:id="rId73" o:title=""/>
          </v:shape>
          <o:OLEObject Type="Embed" ProgID="Equation.DSMT4" ShapeID="_x0000_i1058" DrawAspect="Content" ObjectID="_1695301470" r:id="rId74"/>
        </w:object>
      </w:r>
    </w:p>
    <w:p w:rsidR="00E9646A" w:rsidRPr="00C94C79" w:rsidRDefault="00E9646A" w:rsidP="00597167">
      <w:pPr>
        <w:pStyle w:val="NoSpacing"/>
        <w:numPr>
          <w:ilvl w:val="0"/>
          <w:numId w:val="1"/>
        </w:numPr>
        <w:rPr>
          <w:b/>
          <w:szCs w:val="28"/>
        </w:rPr>
      </w:pPr>
      <w:r w:rsidRPr="00C94C79">
        <w:rPr>
          <w:szCs w:val="28"/>
        </w:rPr>
        <w:t xml:space="preserve">a% of b = </w:t>
      </w:r>
      <w:r w:rsidRPr="00C94C79">
        <w:rPr>
          <w:position w:val="-24"/>
          <w:szCs w:val="28"/>
        </w:rPr>
        <w:object w:dxaOrig="740" w:dyaOrig="620">
          <v:shape id="_x0000_i1059" type="#_x0000_t75" style="width:36.5pt;height:31.2pt" o:ole="">
            <v:imagedata r:id="rId75" o:title=""/>
          </v:shape>
          <o:OLEObject Type="Embed" ProgID="Equation.DSMT4" ShapeID="_x0000_i1059" DrawAspect="Content" ObjectID="_1695301471" r:id="rId76"/>
        </w:object>
      </w:r>
      <w:r w:rsidRPr="00C94C79">
        <w:rPr>
          <w:szCs w:val="28"/>
        </w:rPr>
        <w:t xml:space="preserve">=  b% of a </w:t>
      </w:r>
    </w:p>
    <w:p w:rsidR="00E9646A" w:rsidRPr="00C94C79" w:rsidRDefault="00E9646A" w:rsidP="00597167">
      <w:pPr>
        <w:pStyle w:val="NoSpacing"/>
        <w:numPr>
          <w:ilvl w:val="0"/>
          <w:numId w:val="1"/>
        </w:numPr>
        <w:rPr>
          <w:b/>
          <w:szCs w:val="28"/>
        </w:rPr>
      </w:pPr>
      <w:r w:rsidRPr="00C94C79">
        <w:rPr>
          <w:b/>
          <w:szCs w:val="28"/>
        </w:rPr>
        <w:t xml:space="preserve">Percentage Increase (or) decrease </w:t>
      </w:r>
    </w:p>
    <w:p w:rsidR="00E9646A" w:rsidRPr="00C94C79" w:rsidRDefault="00E9646A" w:rsidP="00E9646A">
      <w:pPr>
        <w:pStyle w:val="NoSpacing"/>
        <w:ind w:left="720"/>
        <w:rPr>
          <w:b/>
          <w:szCs w:val="28"/>
        </w:rPr>
      </w:pPr>
    </w:p>
    <w:p w:rsidR="00CF3B08" w:rsidRPr="00C94C79" w:rsidRDefault="00CF3B08" w:rsidP="00CF3B08">
      <w:pPr>
        <w:pStyle w:val="NoSpacing"/>
        <w:numPr>
          <w:ilvl w:val="0"/>
          <w:numId w:val="7"/>
        </w:numPr>
        <w:rPr>
          <w:szCs w:val="28"/>
        </w:rPr>
      </w:pPr>
      <w:r w:rsidRPr="00C94C79">
        <w:rPr>
          <w:szCs w:val="28"/>
        </w:rPr>
        <w:t>It the price of a commodity increases by R%, then the redu</w:t>
      </w:r>
      <w:r w:rsidR="008266D8" w:rsidRPr="00C94C79">
        <w:rPr>
          <w:szCs w:val="28"/>
        </w:rPr>
        <w:t xml:space="preserve">ction in consumption so as not to increase the expenditure is </w: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position w:val="-30"/>
          <w:szCs w:val="28"/>
        </w:rPr>
        <w:object w:dxaOrig="1939" w:dyaOrig="720">
          <v:shape id="_x0000_i1060" type="#_x0000_t75" style="width:96.95pt;height:36pt" o:ole="">
            <v:imagedata r:id="rId77" o:title=""/>
          </v:shape>
          <o:OLEObject Type="Embed" ProgID="Equation.DSMT4" ShapeID="_x0000_i1060" DrawAspect="Content" ObjectID="_1695301472" r:id="rId78"/>
        </w:objec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  <w:r w:rsidRPr="00C94C79">
        <w:rPr>
          <w:szCs w:val="28"/>
        </w:rPr>
        <w:t xml:space="preserve">It the price of a commodity decreases by R%, then the increase in consumption so as not to decrease the expenditure is </w: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position w:val="-30"/>
          <w:szCs w:val="28"/>
        </w:rPr>
        <w:object w:dxaOrig="1939" w:dyaOrig="720">
          <v:shape id="_x0000_i1061" type="#_x0000_t75" style="width:96.95pt;height:36pt" o:ole="">
            <v:imagedata r:id="rId79" o:title=""/>
          </v:shape>
          <o:OLEObject Type="Embed" ProgID="Equation.DSMT4" ShapeID="_x0000_i1061" DrawAspect="Content" ObjectID="_1695301473" r:id="rId80"/>
        </w:objec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</w:p>
    <w:p w:rsidR="008266D8" w:rsidRPr="00C94C79" w:rsidRDefault="008266D8" w:rsidP="00CF3B08">
      <w:pPr>
        <w:pStyle w:val="NoSpacing"/>
        <w:numPr>
          <w:ilvl w:val="0"/>
          <w:numId w:val="7"/>
        </w:numPr>
        <w:rPr>
          <w:szCs w:val="28"/>
        </w:rPr>
      </w:pPr>
      <w:r w:rsidRPr="00C94C79">
        <w:rPr>
          <w:b/>
          <w:szCs w:val="28"/>
        </w:rPr>
        <w:t>Results on Population</w:t>
      </w:r>
      <w:r w:rsidRPr="00C94C79">
        <w:rPr>
          <w:szCs w:val="28"/>
        </w:rPr>
        <w:t xml:space="preserve">: Let the population of a town be P now and suppose it increases at the rate of R% per annum, then: </w: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  <w:r w:rsidRPr="00C94C79">
        <w:rPr>
          <w:szCs w:val="28"/>
        </w:rPr>
        <w:tab/>
        <w:t xml:space="preserve">1. Population after n years = </w:t>
      </w:r>
      <w:r w:rsidRPr="00C94C79">
        <w:rPr>
          <w:position w:val="-28"/>
          <w:szCs w:val="28"/>
        </w:rPr>
        <w:object w:dxaOrig="1240" w:dyaOrig="740">
          <v:shape id="_x0000_i1062" type="#_x0000_t75" style="width:62.4pt;height:36.5pt" o:ole="">
            <v:imagedata r:id="rId81" o:title=""/>
          </v:shape>
          <o:OLEObject Type="Embed" ProgID="Equation.DSMT4" ShapeID="_x0000_i1062" DrawAspect="Content" ObjectID="_1695301474" r:id="rId82"/>
        </w:object>
      </w:r>
    </w:p>
    <w:p w:rsidR="008266D8" w:rsidRPr="00C94C79" w:rsidRDefault="00782AF0" w:rsidP="008266D8">
      <w:pPr>
        <w:pStyle w:val="NoSpacing"/>
        <w:ind w:left="786"/>
        <w:rPr>
          <w:szCs w:val="28"/>
        </w:rPr>
      </w:pPr>
      <w:r w:rsidRPr="00C94C79">
        <w:rPr>
          <w:szCs w:val="28"/>
        </w:rPr>
        <w:tab/>
        <w:t>2. Population n years ago</w:t>
      </w:r>
      <w:r w:rsidR="008266D8" w:rsidRPr="00C94C79">
        <w:rPr>
          <w:szCs w:val="28"/>
        </w:rPr>
        <w:t xml:space="preserve"> = </w:t>
      </w:r>
      <w:r w:rsidR="008266D8" w:rsidRPr="00C94C79">
        <w:rPr>
          <w:position w:val="-64"/>
          <w:szCs w:val="28"/>
        </w:rPr>
        <w:object w:dxaOrig="1100" w:dyaOrig="1020">
          <v:shape id="_x0000_i1063" type="#_x0000_t75" style="width:54.7pt;height:50.9pt" o:ole="">
            <v:imagedata r:id="rId83" o:title=""/>
          </v:shape>
          <o:OLEObject Type="Embed" ProgID="Equation.DSMT4" ShapeID="_x0000_i1063" DrawAspect="Content" ObjectID="_1695301475" r:id="rId84"/>
        </w:objec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</w:p>
    <w:p w:rsidR="008266D8" w:rsidRPr="00C94C79" w:rsidRDefault="008266D8" w:rsidP="00CF3B08">
      <w:pPr>
        <w:pStyle w:val="NoSpacing"/>
        <w:numPr>
          <w:ilvl w:val="0"/>
          <w:numId w:val="7"/>
        </w:numPr>
        <w:rPr>
          <w:szCs w:val="28"/>
        </w:rPr>
      </w:pPr>
      <w:r w:rsidRPr="00C94C79">
        <w:rPr>
          <w:b/>
          <w:szCs w:val="28"/>
        </w:rPr>
        <w:t>Results on Depreciation</w:t>
      </w:r>
      <w:r w:rsidRPr="00C94C79">
        <w:rPr>
          <w:szCs w:val="28"/>
        </w:rPr>
        <w:t xml:space="preserve"> : Let the present value of a machine be P. Suppose it depreciates at the rate of R% per annum. Then: </w: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  <w:r w:rsidRPr="00C94C79">
        <w:rPr>
          <w:szCs w:val="28"/>
        </w:rPr>
        <w:tab/>
        <w:t>1. Value of the machine after n years =</w:t>
      </w:r>
      <w:r w:rsidR="0081720E" w:rsidRPr="00C94C79">
        <w:rPr>
          <w:szCs w:val="28"/>
        </w:rPr>
        <w:t xml:space="preserve"> P</w:t>
      </w:r>
      <w:r w:rsidRPr="00C94C79">
        <w:rPr>
          <w:szCs w:val="28"/>
        </w:rPr>
        <w:t xml:space="preserve"> </w:t>
      </w:r>
      <w:r w:rsidR="0081720E" w:rsidRPr="00C94C79">
        <w:rPr>
          <w:position w:val="-28"/>
          <w:szCs w:val="28"/>
        </w:rPr>
        <w:object w:dxaOrig="1040" w:dyaOrig="740">
          <v:shape id="_x0000_i1064" type="#_x0000_t75" style="width:51.35pt;height:36.5pt" o:ole="">
            <v:imagedata r:id="rId85" o:title=""/>
          </v:shape>
          <o:OLEObject Type="Embed" ProgID="Equation.DSMT4" ShapeID="_x0000_i1064" DrawAspect="Content" ObjectID="_1695301476" r:id="rId86"/>
        </w:objec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  <w:r w:rsidRPr="00C94C79">
        <w:rPr>
          <w:szCs w:val="28"/>
        </w:rPr>
        <w:tab/>
        <w:t xml:space="preserve">2. Value of the machine n years age = </w:t>
      </w:r>
      <w:r w:rsidR="0081720E" w:rsidRPr="00C94C79">
        <w:rPr>
          <w:position w:val="-64"/>
          <w:szCs w:val="28"/>
        </w:rPr>
        <w:object w:dxaOrig="1100" w:dyaOrig="1020">
          <v:shape id="_x0000_i1065" type="#_x0000_t75" style="width:54.7pt;height:50.9pt" o:ole="">
            <v:imagedata r:id="rId87" o:title=""/>
          </v:shape>
          <o:OLEObject Type="Embed" ProgID="Equation.DSMT4" ShapeID="_x0000_i1065" DrawAspect="Content" ObjectID="_1695301477" r:id="rId88"/>
        </w:object>
      </w:r>
    </w:p>
    <w:p w:rsidR="00C13C56" w:rsidRPr="00C94C79" w:rsidRDefault="00C13C56" w:rsidP="008266D8">
      <w:pPr>
        <w:pStyle w:val="NoSpacing"/>
        <w:ind w:left="786"/>
        <w:rPr>
          <w:szCs w:val="28"/>
        </w:rPr>
      </w:pPr>
    </w:p>
    <w:p w:rsidR="008266D8" w:rsidRPr="00C94C79" w:rsidRDefault="008266D8" w:rsidP="00CF3B08">
      <w:pPr>
        <w:pStyle w:val="NoSpacing"/>
        <w:numPr>
          <w:ilvl w:val="0"/>
          <w:numId w:val="7"/>
        </w:numPr>
        <w:rPr>
          <w:szCs w:val="28"/>
        </w:rPr>
      </w:pPr>
      <w:r w:rsidRPr="00C94C79">
        <w:rPr>
          <w:szCs w:val="28"/>
        </w:rPr>
        <w:t xml:space="preserve">If A is R% more than B, then B is less than A by </w: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  <w:r w:rsidRPr="00C94C79">
        <w:rPr>
          <w:szCs w:val="28"/>
        </w:rPr>
        <w:lastRenderedPageBreak/>
        <w:tab/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position w:val="-30"/>
          <w:szCs w:val="28"/>
        </w:rPr>
        <w:object w:dxaOrig="1939" w:dyaOrig="720">
          <v:shape id="_x0000_i1066" type="#_x0000_t75" style="width:96.95pt;height:36pt" o:ole="">
            <v:imagedata r:id="rId89" o:title=""/>
          </v:shape>
          <o:OLEObject Type="Embed" ProgID="Equation.DSMT4" ShapeID="_x0000_i1066" DrawAspect="Content" ObjectID="_1695301478" r:id="rId90"/>
        </w:object>
      </w:r>
    </w:p>
    <w:p w:rsidR="008266D8" w:rsidRPr="00C94C79" w:rsidRDefault="008266D8" w:rsidP="008266D8">
      <w:pPr>
        <w:pStyle w:val="NoSpacing"/>
        <w:ind w:left="786"/>
        <w:rPr>
          <w:szCs w:val="28"/>
        </w:rPr>
      </w:pPr>
      <w:r w:rsidRPr="00C94C79">
        <w:rPr>
          <w:szCs w:val="28"/>
        </w:rPr>
        <w:t xml:space="preserve">If A is R% less than B, then B is more than A by </w:t>
      </w:r>
    </w:p>
    <w:p w:rsidR="0081720E" w:rsidRPr="00C94C79" w:rsidRDefault="008266D8" w:rsidP="0081720E">
      <w:pPr>
        <w:pStyle w:val="NoSpacing"/>
        <w:ind w:left="786"/>
        <w:rPr>
          <w:szCs w:val="28"/>
        </w:rPr>
      </w:pP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position w:val="-30"/>
          <w:szCs w:val="28"/>
        </w:rPr>
        <w:object w:dxaOrig="1939" w:dyaOrig="720">
          <v:shape id="_x0000_i1067" type="#_x0000_t75" style="width:96.95pt;height:36pt" o:ole="">
            <v:imagedata r:id="rId91" o:title=""/>
          </v:shape>
          <o:OLEObject Type="Embed" ProgID="Equation.DSMT4" ShapeID="_x0000_i1067" DrawAspect="Content" ObjectID="_1695301479" r:id="rId92"/>
        </w:object>
      </w:r>
    </w:p>
    <w:p w:rsidR="00AE745A" w:rsidRPr="00314B3E" w:rsidRDefault="00AE745A" w:rsidP="0081720E">
      <w:pPr>
        <w:pStyle w:val="NoSpacing"/>
        <w:ind w:left="786"/>
        <w:rPr>
          <w:sz w:val="20"/>
          <w:szCs w:val="28"/>
        </w:rPr>
      </w:pPr>
    </w:p>
    <w:p w:rsidR="00E9646A" w:rsidRDefault="00F9776B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Convert </w:t>
      </w:r>
      <w:r w:rsidR="00E81E12" w:rsidRPr="00C94C79">
        <w:rPr>
          <w:position w:val="-18"/>
          <w:szCs w:val="28"/>
        </w:rPr>
        <w:object w:dxaOrig="360" w:dyaOrig="480">
          <v:shape id="_x0000_i1068" type="#_x0000_t75" style="width:17.3pt;height:24.5pt" o:ole="">
            <v:imagedata r:id="rId93" o:title=""/>
          </v:shape>
          <o:OLEObject Type="Embed" ProgID="Equation.DSMT4" ShapeID="_x0000_i1068" DrawAspect="Content" ObjectID="_1695301480" r:id="rId94"/>
        </w:object>
      </w:r>
      <w:r w:rsidR="00E81E12" w:rsidRPr="00C94C79">
        <w:rPr>
          <w:szCs w:val="28"/>
        </w:rPr>
        <w:t xml:space="preserve"> </w:t>
      </w:r>
      <w:r w:rsidRPr="00C94C79">
        <w:rPr>
          <w:szCs w:val="28"/>
        </w:rPr>
        <w:t xml:space="preserve">to percent </w:t>
      </w:r>
    </w:p>
    <w:p w:rsidR="00783AB8" w:rsidRPr="00783AB8" w:rsidRDefault="00783AB8" w:rsidP="00783AB8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position w:val="-18"/>
          <w:szCs w:val="28"/>
        </w:rPr>
        <w:object w:dxaOrig="360" w:dyaOrig="480">
          <v:shape id="_x0000_i1118" type="#_x0000_t75" style="width:17.3pt;height:24.5pt" o:ole="">
            <v:imagedata r:id="rId93" o:title=""/>
          </v:shape>
          <o:OLEObject Type="Embed" ProgID="Equation.DSMT4" ShapeID="_x0000_i1118" DrawAspect="Content" ObjectID="_1695301481" r:id="rId95"/>
        </w:object>
      </w:r>
      <w:r>
        <w:rPr>
          <w:position w:val="-18"/>
          <w:szCs w:val="28"/>
        </w:rPr>
        <w:t xml:space="preserve"> </w:t>
      </w:r>
      <w:r>
        <w:rPr>
          <w:rFonts w:ascii="Baamini" w:hAnsi="Baamini"/>
          <w:szCs w:val="28"/>
        </w:rPr>
        <w:t xml:space="preserve">I rjtPjkhf khw;Wf. </w:t>
      </w:r>
    </w:p>
    <w:p w:rsidR="00F9776B" w:rsidRPr="00C94C79" w:rsidRDefault="00F9776B" w:rsidP="00F9776B">
      <w:pPr>
        <w:pStyle w:val="NoSpacing"/>
        <w:ind w:left="720"/>
        <w:rPr>
          <w:szCs w:val="28"/>
        </w:rPr>
      </w:pPr>
      <w:r w:rsidRPr="00C94C79">
        <w:rPr>
          <w:szCs w:val="28"/>
        </w:rPr>
        <w:t>a. 175%</w:t>
      </w:r>
      <w:r w:rsidRPr="00C94C79">
        <w:rPr>
          <w:szCs w:val="28"/>
        </w:rPr>
        <w:tab/>
      </w:r>
      <w:r w:rsidRPr="00C94C79">
        <w:rPr>
          <w:szCs w:val="28"/>
        </w:rPr>
        <w:tab/>
        <w:t>b. 17.5%</w:t>
      </w:r>
      <w:r w:rsidRPr="00C94C79">
        <w:rPr>
          <w:szCs w:val="28"/>
        </w:rPr>
        <w:tab/>
      </w:r>
      <w:r w:rsidRPr="00C94C79">
        <w:rPr>
          <w:szCs w:val="28"/>
        </w:rPr>
        <w:tab/>
        <w:t>c. 1.75%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140% </w:t>
      </w:r>
    </w:p>
    <w:p w:rsidR="008266D8" w:rsidRPr="00314B3E" w:rsidRDefault="008266D8" w:rsidP="00F9776B">
      <w:pPr>
        <w:pStyle w:val="NoSpacing"/>
        <w:ind w:left="720"/>
        <w:rPr>
          <w:sz w:val="20"/>
          <w:szCs w:val="28"/>
        </w:rPr>
      </w:pPr>
    </w:p>
    <w:p w:rsidR="00F9776B" w:rsidRDefault="00F9776B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Convert 28</w:t>
      </w:r>
      <w:r w:rsidR="005F4D8D" w:rsidRPr="00C94C79">
        <w:rPr>
          <w:position w:val="-18"/>
          <w:szCs w:val="28"/>
        </w:rPr>
        <w:object w:dxaOrig="360" w:dyaOrig="480">
          <v:shape id="_x0000_i1069" type="#_x0000_t75" style="width:17.3pt;height:24.5pt" o:ole="">
            <v:imagedata r:id="rId96" o:title=""/>
          </v:shape>
          <o:OLEObject Type="Embed" ProgID="Equation.DSMT4" ShapeID="_x0000_i1069" DrawAspect="Content" ObjectID="_1695301482" r:id="rId97"/>
        </w:object>
      </w:r>
      <w:r w:rsidRPr="00C94C79">
        <w:rPr>
          <w:szCs w:val="28"/>
        </w:rPr>
        <w:t xml:space="preserve">% to fraction </w:t>
      </w:r>
    </w:p>
    <w:p w:rsidR="00783AB8" w:rsidRPr="00783AB8" w:rsidRDefault="00783AB8" w:rsidP="00783AB8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szCs w:val="28"/>
        </w:rPr>
        <w:t>28</w:t>
      </w:r>
      <w:r w:rsidRPr="00C94C79">
        <w:rPr>
          <w:position w:val="-18"/>
          <w:szCs w:val="28"/>
        </w:rPr>
        <w:object w:dxaOrig="360" w:dyaOrig="480">
          <v:shape id="_x0000_i1119" type="#_x0000_t75" style="width:17.3pt;height:24.5pt" o:ole="">
            <v:imagedata r:id="rId96" o:title=""/>
          </v:shape>
          <o:OLEObject Type="Embed" ProgID="Equation.DSMT4" ShapeID="_x0000_i1119" DrawAspect="Content" ObjectID="_1695301483" r:id="rId98"/>
        </w:object>
      </w:r>
      <w:r w:rsidRPr="00C94C79">
        <w:rPr>
          <w:szCs w:val="28"/>
        </w:rPr>
        <w:t>%</w:t>
      </w:r>
      <w:r>
        <w:rPr>
          <w:szCs w:val="28"/>
        </w:rPr>
        <w:t xml:space="preserve"> </w:t>
      </w:r>
      <w:r>
        <w:rPr>
          <w:rFonts w:ascii="Baamini" w:hAnsi="Baamini"/>
          <w:szCs w:val="28"/>
        </w:rPr>
        <w:t xml:space="preserve">I gpd;dkhf khw;Wf. </w:t>
      </w:r>
    </w:p>
    <w:p w:rsidR="00F9776B" w:rsidRPr="00C94C79" w:rsidRDefault="00F9776B" w:rsidP="00F9776B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</w:t>
      </w:r>
      <w:r w:rsidRPr="00C94C79">
        <w:rPr>
          <w:position w:val="-24"/>
          <w:szCs w:val="28"/>
        </w:rPr>
        <w:object w:dxaOrig="240" w:dyaOrig="620">
          <v:shape id="_x0000_i1070" type="#_x0000_t75" style="width:12pt;height:31.2pt" o:ole="">
            <v:imagedata r:id="rId99" o:title=""/>
          </v:shape>
          <o:OLEObject Type="Embed" ProgID="Equation.DSMT4" ShapeID="_x0000_i1070" DrawAspect="Content" ObjectID="_1695301484" r:id="rId100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</w:t>
      </w:r>
      <w:r w:rsidRPr="00C94C79">
        <w:rPr>
          <w:position w:val="-18"/>
          <w:szCs w:val="28"/>
        </w:rPr>
        <w:object w:dxaOrig="460" w:dyaOrig="480">
          <v:shape id="_x0000_i1071" type="#_x0000_t75" style="width:23.05pt;height:24.5pt" o:ole="">
            <v:imagedata r:id="rId101" o:title=""/>
          </v:shape>
          <o:OLEObject Type="Embed" ProgID="Equation.DSMT4" ShapeID="_x0000_i1071" DrawAspect="Content" ObjectID="_1695301485" r:id="rId102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</w:t>
      </w:r>
      <w:r w:rsidRPr="00C94C79">
        <w:rPr>
          <w:position w:val="-24"/>
          <w:szCs w:val="28"/>
        </w:rPr>
        <w:object w:dxaOrig="340" w:dyaOrig="620">
          <v:shape id="_x0000_i1072" type="#_x0000_t75" style="width:17.3pt;height:31.2pt" o:ole="">
            <v:imagedata r:id="rId103" o:title=""/>
          </v:shape>
          <o:OLEObject Type="Embed" ProgID="Equation.DSMT4" ShapeID="_x0000_i1072" DrawAspect="Content" ObjectID="_1695301486" r:id="rId104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</w:t>
      </w:r>
      <w:r w:rsidRPr="00C94C79">
        <w:rPr>
          <w:position w:val="-24"/>
          <w:szCs w:val="28"/>
        </w:rPr>
        <w:object w:dxaOrig="340" w:dyaOrig="620">
          <v:shape id="_x0000_i1073" type="#_x0000_t75" style="width:17.3pt;height:31.2pt" o:ole="">
            <v:imagedata r:id="rId105" o:title=""/>
          </v:shape>
          <o:OLEObject Type="Embed" ProgID="Equation.DSMT4" ShapeID="_x0000_i1073" DrawAspect="Content" ObjectID="_1695301487" r:id="rId106"/>
        </w:object>
      </w:r>
    </w:p>
    <w:p w:rsidR="00F9776B" w:rsidRPr="00314B3E" w:rsidRDefault="00F9776B" w:rsidP="00F9776B">
      <w:pPr>
        <w:pStyle w:val="NoSpacing"/>
        <w:ind w:left="720"/>
        <w:rPr>
          <w:sz w:val="18"/>
          <w:szCs w:val="28"/>
        </w:rPr>
      </w:pPr>
    </w:p>
    <w:p w:rsidR="00F9776B" w:rsidRDefault="00F567E5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Covert 30</w:t>
      </w:r>
      <w:r w:rsidRPr="00C94C79">
        <w:rPr>
          <w:position w:val="-18"/>
          <w:szCs w:val="28"/>
        </w:rPr>
        <w:object w:dxaOrig="360" w:dyaOrig="480">
          <v:shape id="_x0000_i1074" type="#_x0000_t75" style="width:17.3pt;height:24.5pt" o:ole="">
            <v:imagedata r:id="rId107" o:title=""/>
          </v:shape>
          <o:OLEObject Type="Embed" ProgID="Equation.DSMT4" ShapeID="_x0000_i1074" DrawAspect="Content" ObjectID="_1695301488" r:id="rId108"/>
        </w:object>
      </w:r>
      <w:r w:rsidRPr="00C94C79">
        <w:rPr>
          <w:szCs w:val="28"/>
        </w:rPr>
        <w:t xml:space="preserve">% to fraction </w:t>
      </w:r>
    </w:p>
    <w:p w:rsidR="00783AB8" w:rsidRPr="00783AB8" w:rsidRDefault="00783AB8" w:rsidP="00783AB8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szCs w:val="28"/>
        </w:rPr>
        <w:t>30</w:t>
      </w:r>
      <w:r w:rsidRPr="00C94C79">
        <w:rPr>
          <w:position w:val="-18"/>
          <w:szCs w:val="28"/>
        </w:rPr>
        <w:object w:dxaOrig="360" w:dyaOrig="480">
          <v:shape id="_x0000_i1120" type="#_x0000_t75" style="width:17.3pt;height:24.5pt" o:ole="">
            <v:imagedata r:id="rId107" o:title=""/>
          </v:shape>
          <o:OLEObject Type="Embed" ProgID="Equation.DSMT4" ShapeID="_x0000_i1120" DrawAspect="Content" ObjectID="_1695301489" r:id="rId109"/>
        </w:object>
      </w:r>
      <w:r w:rsidRPr="00C94C79">
        <w:rPr>
          <w:szCs w:val="28"/>
        </w:rPr>
        <w:t>%</w:t>
      </w:r>
      <w:r>
        <w:rPr>
          <w:szCs w:val="28"/>
        </w:rPr>
        <w:t xml:space="preserve"> </w:t>
      </w:r>
      <w:r>
        <w:rPr>
          <w:rFonts w:ascii="Baamini" w:hAnsi="Baamini"/>
          <w:szCs w:val="28"/>
        </w:rPr>
        <w:t xml:space="preserve">I gpd;dkhf khw;Wf. </w:t>
      </w:r>
    </w:p>
    <w:p w:rsidR="00F567E5" w:rsidRPr="00C94C79" w:rsidRDefault="00F567E5" w:rsidP="00F567E5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</w:t>
      </w:r>
      <w:r w:rsidRPr="00C94C79">
        <w:rPr>
          <w:position w:val="-24"/>
          <w:szCs w:val="28"/>
        </w:rPr>
        <w:object w:dxaOrig="320" w:dyaOrig="620">
          <v:shape id="_x0000_i1075" type="#_x0000_t75" style="width:16.3pt;height:31.2pt" o:ole="">
            <v:imagedata r:id="rId110" o:title=""/>
          </v:shape>
          <o:OLEObject Type="Embed" ProgID="Equation.DSMT4" ShapeID="_x0000_i1075" DrawAspect="Content" ObjectID="_1695301490" r:id="rId111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</w:t>
      </w:r>
      <w:r w:rsidRPr="00C94C79">
        <w:rPr>
          <w:position w:val="-24"/>
          <w:szCs w:val="28"/>
        </w:rPr>
        <w:object w:dxaOrig="460" w:dyaOrig="620">
          <v:shape id="_x0000_i1076" type="#_x0000_t75" style="width:23.05pt;height:31.2pt" o:ole="">
            <v:imagedata r:id="rId112" o:title=""/>
          </v:shape>
          <o:OLEObject Type="Embed" ProgID="Equation.DSMT4" ShapeID="_x0000_i1076" DrawAspect="Content" ObjectID="_1695301491" r:id="rId113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</w:t>
      </w:r>
      <w:r w:rsidRPr="00C94C79">
        <w:rPr>
          <w:position w:val="-24"/>
          <w:szCs w:val="28"/>
        </w:rPr>
        <w:object w:dxaOrig="420" w:dyaOrig="620">
          <v:shape id="_x0000_i1077" type="#_x0000_t75" style="width:21.1pt;height:31.2pt" o:ole="">
            <v:imagedata r:id="rId114" o:title=""/>
          </v:shape>
          <o:OLEObject Type="Embed" ProgID="Equation.DSMT4" ShapeID="_x0000_i1077" DrawAspect="Content" ObjectID="_1695301492" r:id="rId115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</w:t>
      </w:r>
      <w:r w:rsidRPr="00C94C79">
        <w:rPr>
          <w:position w:val="-24"/>
          <w:szCs w:val="28"/>
        </w:rPr>
        <w:object w:dxaOrig="420" w:dyaOrig="620">
          <v:shape id="_x0000_i1078" type="#_x0000_t75" style="width:21.1pt;height:31.2pt" o:ole="">
            <v:imagedata r:id="rId116" o:title=""/>
          </v:shape>
          <o:OLEObject Type="Embed" ProgID="Equation.DSMT4" ShapeID="_x0000_i1078" DrawAspect="Content" ObjectID="_1695301493" r:id="rId117"/>
        </w:object>
      </w:r>
    </w:p>
    <w:p w:rsidR="00F567E5" w:rsidRPr="00314B3E" w:rsidRDefault="00F567E5" w:rsidP="00F567E5">
      <w:pPr>
        <w:pStyle w:val="NoSpacing"/>
        <w:ind w:left="720"/>
        <w:rPr>
          <w:sz w:val="20"/>
          <w:szCs w:val="28"/>
        </w:rPr>
      </w:pPr>
    </w:p>
    <w:p w:rsidR="00F567E5" w:rsidRPr="00C94C79" w:rsidRDefault="00F567E5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35% of 35 </w:t>
      </w:r>
    </w:p>
    <w:p w:rsidR="00F567E5" w:rsidRPr="00C94C79" w:rsidRDefault="00F567E5" w:rsidP="00F567E5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szCs w:val="28"/>
        </w:rPr>
        <w:t>35</w:t>
      </w:r>
      <w:r w:rsidRPr="00C94C79">
        <w:rPr>
          <w:rFonts w:ascii="Baamini" w:hAnsi="Baamini"/>
          <w:szCs w:val="28"/>
        </w:rPr>
        <w:t xml:space="preserve">y; </w:t>
      </w:r>
      <w:r w:rsidRPr="00C94C79">
        <w:rPr>
          <w:szCs w:val="28"/>
        </w:rPr>
        <w:t>35%</w:t>
      </w:r>
      <w:r w:rsidRPr="00C94C79">
        <w:rPr>
          <w:rFonts w:ascii="Baamini" w:hAnsi="Baamini"/>
          <w:szCs w:val="28"/>
        </w:rPr>
        <w:t xml:space="preserve"> rjtPjk; vd;gJ </w:t>
      </w:r>
    </w:p>
    <w:p w:rsidR="00782AF0" w:rsidRPr="00C94C79" w:rsidRDefault="00782AF0" w:rsidP="00782AF0">
      <w:pPr>
        <w:pStyle w:val="NoSpacing"/>
        <w:ind w:left="720"/>
        <w:rPr>
          <w:szCs w:val="28"/>
        </w:rPr>
      </w:pPr>
      <w:r w:rsidRPr="00C94C79">
        <w:rPr>
          <w:szCs w:val="28"/>
        </w:rPr>
        <w:t>a. 1.125</w:t>
      </w:r>
      <w:r w:rsidRPr="00C94C79">
        <w:rPr>
          <w:szCs w:val="28"/>
        </w:rPr>
        <w:tab/>
      </w:r>
      <w:r w:rsidRPr="00C94C79">
        <w:rPr>
          <w:szCs w:val="28"/>
        </w:rPr>
        <w:tab/>
        <w:t>b. 1.225</w:t>
      </w:r>
      <w:r w:rsidRPr="00C94C79">
        <w:rPr>
          <w:szCs w:val="28"/>
        </w:rPr>
        <w:tab/>
      </w:r>
      <w:r w:rsidRPr="00C94C79">
        <w:rPr>
          <w:szCs w:val="28"/>
        </w:rPr>
        <w:tab/>
        <w:t>c. 0.1225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12.25 </w:t>
      </w:r>
    </w:p>
    <w:p w:rsidR="00F567E5" w:rsidRPr="00C94C79" w:rsidRDefault="00F567E5" w:rsidP="00F567E5">
      <w:pPr>
        <w:pStyle w:val="NoSpacing"/>
        <w:ind w:left="720"/>
        <w:rPr>
          <w:rFonts w:ascii="Baamini" w:hAnsi="Baamini"/>
          <w:szCs w:val="28"/>
        </w:rPr>
      </w:pPr>
    </w:p>
    <w:p w:rsidR="00F567E5" w:rsidRPr="00C94C79" w:rsidRDefault="003144FF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Anbu scored 436 marks out of 500 in his exams. what was the percentage he scored? </w:t>
      </w:r>
    </w:p>
    <w:p w:rsidR="003144FF" w:rsidRPr="00C94C79" w:rsidRDefault="009502C0" w:rsidP="003144FF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md;G vd;gth; 500 f;F </w:t>
      </w:r>
      <w:r w:rsidRPr="00C94C79">
        <w:rPr>
          <w:szCs w:val="28"/>
        </w:rPr>
        <w:t>43</w:t>
      </w:r>
      <w:r w:rsidR="003144FF" w:rsidRPr="00C94C79">
        <w:rPr>
          <w:szCs w:val="28"/>
        </w:rPr>
        <w:t>6</w:t>
      </w:r>
      <w:r w:rsidR="003144FF" w:rsidRPr="00C94C79">
        <w:rPr>
          <w:rFonts w:ascii="Baamini" w:hAnsi="Baamini"/>
          <w:szCs w:val="28"/>
        </w:rPr>
        <w:t xml:space="preserve"> vLj;Js;shh;&gt; vdpy; mthpd; kjpg;ngz; rjtPjk;</w:t>
      </w:r>
    </w:p>
    <w:p w:rsidR="00ED3642" w:rsidRPr="00C94C79" w:rsidRDefault="00ED3642" w:rsidP="00ED3642">
      <w:pPr>
        <w:pStyle w:val="NoSpacing"/>
        <w:ind w:left="720"/>
        <w:rPr>
          <w:szCs w:val="28"/>
        </w:rPr>
      </w:pPr>
      <w:r w:rsidRPr="00C94C79">
        <w:rPr>
          <w:szCs w:val="28"/>
        </w:rPr>
        <w:t>a. 83.2%</w:t>
      </w:r>
      <w:r w:rsidRPr="00C94C79">
        <w:rPr>
          <w:szCs w:val="28"/>
        </w:rPr>
        <w:tab/>
      </w:r>
      <w:r w:rsidRPr="00C94C79">
        <w:rPr>
          <w:szCs w:val="28"/>
        </w:rPr>
        <w:tab/>
        <w:t>b. 82.2%</w:t>
      </w:r>
      <w:r w:rsidRPr="00C94C79">
        <w:rPr>
          <w:szCs w:val="28"/>
        </w:rPr>
        <w:tab/>
      </w:r>
      <w:r w:rsidRPr="00C94C79">
        <w:rPr>
          <w:szCs w:val="28"/>
        </w:rPr>
        <w:tab/>
        <w:t>c. 8.32%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None of these </w:t>
      </w:r>
    </w:p>
    <w:p w:rsidR="003144FF" w:rsidRPr="00C94C79" w:rsidRDefault="003144FF" w:rsidP="003144FF">
      <w:pPr>
        <w:pStyle w:val="NoSpacing"/>
        <w:ind w:left="720"/>
        <w:rPr>
          <w:rFonts w:ascii="Baamini" w:hAnsi="Baamini"/>
          <w:szCs w:val="28"/>
        </w:rPr>
      </w:pPr>
    </w:p>
    <w:p w:rsidR="003144FF" w:rsidRPr="00C94C79" w:rsidRDefault="001C6628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There are 50 students in a a class. If 14% are absent on a particular day, find the number of students present in the class. </w:t>
      </w:r>
    </w:p>
    <w:p w:rsidR="001C6628" w:rsidRPr="00C94C79" w:rsidRDefault="001C6628" w:rsidP="001C6628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tFg;gpy; cs;s 50 khzth;fspy;&gt; xU Fwpg;gpl;l ehspy; </w:t>
      </w:r>
      <w:r w:rsidRPr="00C94C79">
        <w:rPr>
          <w:szCs w:val="28"/>
        </w:rPr>
        <w:t>14%</w:t>
      </w:r>
      <w:r w:rsidRPr="00C94C79">
        <w:rPr>
          <w:rFonts w:ascii="Baamini" w:hAnsi="Baamini"/>
          <w:szCs w:val="28"/>
        </w:rPr>
        <w:t xml:space="preserve"> rjtPjk; Ngh; tUif Ghpatpy;iy&gt; vdpy; me;ehspy; tUif Ghpe;jth;fspd; vz;zpf;if </w:t>
      </w:r>
    </w:p>
    <w:p w:rsidR="001C6628" w:rsidRPr="00C94C79" w:rsidRDefault="001C6628" w:rsidP="001C6628">
      <w:pPr>
        <w:pStyle w:val="NoSpacing"/>
        <w:ind w:left="720"/>
        <w:rPr>
          <w:szCs w:val="28"/>
        </w:rPr>
      </w:pPr>
      <w:r w:rsidRPr="00C94C79">
        <w:rPr>
          <w:szCs w:val="28"/>
        </w:rPr>
        <w:t>a. 36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86 </w:t>
      </w:r>
      <w:r w:rsidRPr="00C94C79">
        <w:rPr>
          <w:szCs w:val="28"/>
        </w:rPr>
        <w:tab/>
      </w:r>
      <w:r w:rsidRPr="00C94C79">
        <w:rPr>
          <w:szCs w:val="28"/>
        </w:rPr>
        <w:tab/>
        <w:t>c. 7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43 </w:t>
      </w:r>
    </w:p>
    <w:p w:rsidR="001C6628" w:rsidRPr="00C94C79" w:rsidRDefault="001C6628" w:rsidP="001C6628">
      <w:pPr>
        <w:pStyle w:val="NoSpacing"/>
        <w:ind w:left="720"/>
        <w:rPr>
          <w:rFonts w:ascii="Baamini" w:hAnsi="Baamini"/>
          <w:szCs w:val="28"/>
        </w:rPr>
      </w:pPr>
    </w:p>
    <w:p w:rsidR="00B43E98" w:rsidRPr="00C94C79" w:rsidRDefault="00B43E98" w:rsidP="00B43E98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A family cleans a house for pongal celebration by dividing the work in the ratio 1:2:3. Express each portion of work as percentage.</w:t>
      </w:r>
    </w:p>
    <w:p w:rsidR="001C6628" w:rsidRPr="00C94C79" w:rsidRDefault="00B43E98" w:rsidP="00B43E98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>xU FLk;gk; nghq;fy; tpohtpw;fhf tPl;il Rj;jk; nra;tjw;F Ntiyia 1 : 2 : 3 vd;w tpfpjj;jpy; gfph;e;J nfhz;ldh; vdpy;&gt; Ntiyapd; xt;nthU gFjpiaAk; rjtPjkhf</w:t>
      </w:r>
      <w:r w:rsidR="00217109" w:rsidRPr="00C94C79">
        <w:rPr>
          <w:rFonts w:ascii="Baamini" w:hAnsi="Baamini"/>
          <w:szCs w:val="28"/>
        </w:rPr>
        <w:t xml:space="preserve"> fhz;f. </w:t>
      </w:r>
      <w:r w:rsidRPr="00C94C79">
        <w:rPr>
          <w:rFonts w:ascii="Baamini" w:hAnsi="Baamini"/>
          <w:szCs w:val="28"/>
        </w:rPr>
        <w:t xml:space="preserve"> </w:t>
      </w:r>
    </w:p>
    <w:p w:rsidR="00B43E98" w:rsidRPr="00C94C79" w:rsidRDefault="00B43E98" w:rsidP="00B43E98">
      <w:pPr>
        <w:pStyle w:val="NoSpacing"/>
        <w:ind w:left="720"/>
        <w:rPr>
          <w:szCs w:val="28"/>
        </w:rPr>
      </w:pPr>
      <w:r w:rsidRPr="00C94C79">
        <w:rPr>
          <w:szCs w:val="28"/>
        </w:rPr>
        <w:lastRenderedPageBreak/>
        <w:t>a.</w:t>
      </w:r>
      <w:r w:rsidRPr="00C94C79">
        <w:rPr>
          <w:rFonts w:ascii="Baamini" w:hAnsi="Baamini"/>
          <w:szCs w:val="28"/>
        </w:rPr>
        <w:t xml:space="preserve"> </w:t>
      </w:r>
      <w:r w:rsidRPr="00C94C79">
        <w:rPr>
          <w:position w:val="-18"/>
          <w:szCs w:val="28"/>
        </w:rPr>
        <w:object w:dxaOrig="2700" w:dyaOrig="480">
          <v:shape id="_x0000_i1079" type="#_x0000_t75" style="width:134.4pt;height:24.5pt" o:ole="">
            <v:imagedata r:id="rId118" o:title=""/>
          </v:shape>
          <o:OLEObject Type="Embed" ProgID="Equation.DSMT4" ShapeID="_x0000_i1079" DrawAspect="Content" ObjectID="_1695301494" r:id="rId119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</w:t>
      </w:r>
      <w:r w:rsidRPr="00C94C79">
        <w:rPr>
          <w:position w:val="-18"/>
          <w:szCs w:val="28"/>
        </w:rPr>
        <w:object w:dxaOrig="2700" w:dyaOrig="480">
          <v:shape id="_x0000_i1080" type="#_x0000_t75" style="width:134.4pt;height:24.5pt" o:ole="">
            <v:imagedata r:id="rId120" o:title=""/>
          </v:shape>
          <o:OLEObject Type="Embed" ProgID="Equation.DSMT4" ShapeID="_x0000_i1080" DrawAspect="Content" ObjectID="_1695301495" r:id="rId121"/>
        </w:object>
      </w:r>
    </w:p>
    <w:p w:rsidR="00CE4BE8" w:rsidRDefault="00B43E98" w:rsidP="00B43E98">
      <w:pPr>
        <w:pStyle w:val="NoSpacing"/>
        <w:ind w:left="720"/>
        <w:rPr>
          <w:position w:val="-18"/>
          <w:szCs w:val="28"/>
        </w:rPr>
      </w:pPr>
      <w:r w:rsidRPr="00C94C79">
        <w:rPr>
          <w:szCs w:val="28"/>
        </w:rPr>
        <w:t xml:space="preserve">c. </w:t>
      </w:r>
      <w:r w:rsidRPr="00C94C79">
        <w:rPr>
          <w:position w:val="-18"/>
          <w:szCs w:val="28"/>
        </w:rPr>
        <w:object w:dxaOrig="2700" w:dyaOrig="480">
          <v:shape id="_x0000_i1081" type="#_x0000_t75" style="width:134.4pt;height:24.5pt" o:ole="">
            <v:imagedata r:id="rId122" o:title=""/>
          </v:shape>
          <o:OLEObject Type="Embed" ProgID="Equation.DSMT4" ShapeID="_x0000_i1081" DrawAspect="Content" ObjectID="_1695301496" r:id="rId123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</w:t>
      </w:r>
      <w:r w:rsidR="00216197" w:rsidRPr="00C94C79">
        <w:rPr>
          <w:position w:val="-18"/>
          <w:szCs w:val="28"/>
        </w:rPr>
        <w:object w:dxaOrig="2700" w:dyaOrig="480">
          <v:shape id="_x0000_i1082" type="#_x0000_t75" style="width:134.4pt;height:24.5pt" o:ole="">
            <v:imagedata r:id="rId124" o:title=""/>
          </v:shape>
          <o:OLEObject Type="Embed" ProgID="Equation.DSMT4" ShapeID="_x0000_i1082" DrawAspect="Content" ObjectID="_1695301497" r:id="rId125"/>
        </w:object>
      </w:r>
    </w:p>
    <w:p w:rsidR="00314B3E" w:rsidRPr="00C94C79" w:rsidRDefault="00314B3E" w:rsidP="00B43E98">
      <w:pPr>
        <w:pStyle w:val="NoSpacing"/>
        <w:ind w:left="720"/>
        <w:rPr>
          <w:szCs w:val="28"/>
        </w:rPr>
      </w:pPr>
    </w:p>
    <w:p w:rsidR="00B43E98" w:rsidRPr="00C94C79" w:rsidRDefault="00B43E98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What percentage of a day is 10 hours?</w:t>
      </w:r>
    </w:p>
    <w:p w:rsidR="003A2528" w:rsidRPr="00C94C79" w:rsidRDefault="003A2528" w:rsidP="003A2528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>xU ehspy; 10 kzp Neuk; vd;gjd; rjtPjk;.</w:t>
      </w:r>
    </w:p>
    <w:p w:rsidR="003A2528" w:rsidRPr="00C94C79" w:rsidRDefault="003A2528" w:rsidP="003A2528">
      <w:pPr>
        <w:pStyle w:val="NoSpacing"/>
        <w:ind w:left="720"/>
        <w:rPr>
          <w:szCs w:val="28"/>
        </w:rPr>
      </w:pPr>
      <w:r w:rsidRPr="00C94C79">
        <w:rPr>
          <w:szCs w:val="28"/>
        </w:rPr>
        <w:t>a. 86%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43 </w:t>
      </w:r>
      <w:r w:rsidRPr="00C94C79">
        <w:rPr>
          <w:position w:val="-18"/>
          <w:szCs w:val="28"/>
        </w:rPr>
        <w:object w:dxaOrig="360" w:dyaOrig="480">
          <v:shape id="_x0000_i1083" type="#_x0000_t75" style="width:17.3pt;height:24.5pt" o:ole="">
            <v:imagedata r:id="rId126" o:title=""/>
          </v:shape>
          <o:OLEObject Type="Embed" ProgID="Equation.DSMT4" ShapeID="_x0000_i1083" DrawAspect="Content" ObjectID="_1695301498" r:id="rId127"/>
        </w:object>
      </w:r>
      <w:r w:rsidRPr="00C94C79">
        <w:rPr>
          <w:szCs w:val="28"/>
        </w:rPr>
        <w:t xml:space="preserve"> %</w:t>
      </w:r>
      <w:r w:rsidRPr="00C94C79">
        <w:rPr>
          <w:szCs w:val="28"/>
        </w:rPr>
        <w:tab/>
      </w:r>
      <w:r w:rsidRPr="00C94C79">
        <w:rPr>
          <w:szCs w:val="28"/>
        </w:rPr>
        <w:tab/>
        <w:t>c. 41.67%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40.25% </w:t>
      </w:r>
    </w:p>
    <w:p w:rsidR="00B43E98" w:rsidRPr="00C94C79" w:rsidRDefault="00B43E98" w:rsidP="00B43E98">
      <w:pPr>
        <w:pStyle w:val="NoSpacing"/>
        <w:ind w:left="720"/>
        <w:rPr>
          <w:szCs w:val="28"/>
        </w:rPr>
      </w:pPr>
    </w:p>
    <w:p w:rsidR="00B43E98" w:rsidRPr="00C94C79" w:rsidRDefault="00B43E98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Divide Rs. 350 among P, Q, R such that P gets 50% of what Q gets and Q gets 50% of what R gets? </w:t>
      </w:r>
    </w:p>
    <w:p w:rsidR="00B43E98" w:rsidRPr="00C94C79" w:rsidRDefault="00B43E98" w:rsidP="00B43E98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R </w:t>
      </w:r>
      <w:r w:rsidRPr="00C94C79">
        <w:rPr>
          <w:rFonts w:ascii="Baamini" w:hAnsi="Baamini"/>
          <w:szCs w:val="28"/>
        </w:rPr>
        <w:t xml:space="preserve">vd;w egh; ngWtjpy; </w:t>
      </w:r>
      <w:r w:rsidRPr="00C94C79">
        <w:rPr>
          <w:szCs w:val="28"/>
        </w:rPr>
        <w:t>50%</w:t>
      </w:r>
      <w:r w:rsidRPr="00C94C79">
        <w:rPr>
          <w:rFonts w:ascii="Baamini" w:hAnsi="Baamini"/>
          <w:szCs w:val="28"/>
        </w:rPr>
        <w:t xml:space="preserve"> I </w:t>
      </w:r>
      <w:r w:rsidRPr="00C94C79">
        <w:rPr>
          <w:szCs w:val="28"/>
        </w:rPr>
        <w:t>Q</w:t>
      </w:r>
      <w:r w:rsidRPr="00C94C79">
        <w:rPr>
          <w:rFonts w:ascii="Baamini" w:hAnsi="Baamini"/>
          <w:szCs w:val="28"/>
        </w:rPr>
        <w:t xml:space="preserve"> vd;w egUk;&gt; </w:t>
      </w:r>
      <w:r w:rsidRPr="00C94C79">
        <w:rPr>
          <w:szCs w:val="28"/>
        </w:rPr>
        <w:t>Q</w:t>
      </w:r>
      <w:r w:rsidRPr="00C94C79">
        <w:rPr>
          <w:rFonts w:ascii="Baamini" w:hAnsi="Baamini"/>
          <w:szCs w:val="28"/>
        </w:rPr>
        <w:t xml:space="preserve"> ngWtjpy; </w:t>
      </w:r>
      <w:r w:rsidRPr="00C94C79">
        <w:rPr>
          <w:szCs w:val="28"/>
        </w:rPr>
        <w:t>50%</w:t>
      </w:r>
      <w:r w:rsidRPr="00C94C79">
        <w:rPr>
          <w:rFonts w:ascii="Baamini" w:hAnsi="Baamini"/>
          <w:szCs w:val="28"/>
        </w:rPr>
        <w:t xml:space="preserve"> I </w:t>
      </w:r>
      <w:r w:rsidRPr="00C94C79">
        <w:rPr>
          <w:szCs w:val="28"/>
        </w:rPr>
        <w:t xml:space="preserve">P </w:t>
      </w:r>
      <w:r w:rsidRPr="00C94C79">
        <w:rPr>
          <w:rFonts w:ascii="Baamini" w:hAnsi="Baamini"/>
          <w:szCs w:val="28"/>
        </w:rPr>
        <w:t>vd;w egUk; ngWkhW</w:t>
      </w:r>
      <w:r w:rsidRPr="00C94C79">
        <w:rPr>
          <w:szCs w:val="28"/>
        </w:rPr>
        <w:t xml:space="preserve"> P, Q, R </w:t>
      </w:r>
      <w:r w:rsidRPr="00C94C79">
        <w:rPr>
          <w:rFonts w:ascii="Baamini" w:hAnsi="Baamini"/>
          <w:szCs w:val="28"/>
        </w:rPr>
        <w:t xml:space="preserve">vd;w %d;W egh;fSf;F </w:t>
      </w:r>
      <w:r w:rsidR="004E680A">
        <w:rPr>
          <w:rFonts w:ascii="Baamini" w:hAnsi="Baamini"/>
          <w:szCs w:val="28"/>
        </w:rPr>
        <w:t xml:space="preserve">&amp;gha; 350 I </w:t>
      </w:r>
      <w:r w:rsidRPr="00C94C79">
        <w:rPr>
          <w:rFonts w:ascii="Baamini" w:hAnsi="Baamini"/>
          <w:szCs w:val="28"/>
        </w:rPr>
        <w:t xml:space="preserve">gphpf;fTk;. </w:t>
      </w:r>
    </w:p>
    <w:p w:rsidR="00B43E98" w:rsidRPr="00C94C79" w:rsidRDefault="00B43E98" w:rsidP="00B43E98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R = 200; P = 50 Q = 100 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R = 200, P = 75, Q = 125 </w:t>
      </w:r>
    </w:p>
    <w:p w:rsidR="00B43E98" w:rsidRPr="00C94C79" w:rsidRDefault="00B43E98" w:rsidP="00B43E98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c. R = 100, P = 200, Q = 50 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R = 100, P = 50; Q = 200 </w:t>
      </w:r>
    </w:p>
    <w:p w:rsidR="00B43E98" w:rsidRPr="00C94C79" w:rsidRDefault="00B43E98" w:rsidP="00B43E98">
      <w:pPr>
        <w:pStyle w:val="NoSpacing"/>
        <w:ind w:left="720"/>
        <w:rPr>
          <w:rFonts w:ascii="Baamini" w:hAnsi="Baamini"/>
          <w:szCs w:val="28"/>
        </w:rPr>
      </w:pPr>
    </w:p>
    <w:p w:rsidR="00B43E98" w:rsidRPr="00C94C79" w:rsidRDefault="00B43E98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What rate percent is 2 minutes to an hour? </w:t>
      </w:r>
    </w:p>
    <w:p w:rsidR="00581F9A" w:rsidRPr="00C94C79" w:rsidRDefault="00581F9A" w:rsidP="00B43E98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1 kzp Neuj;jpy; 2 epkplq;fs; vd;gjd; rjtPjk; </w:t>
      </w:r>
    </w:p>
    <w:p w:rsidR="00B43E98" w:rsidRPr="00C94C79" w:rsidRDefault="00B43E98" w:rsidP="00B43E98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</w:t>
      </w:r>
      <w:r w:rsidR="00581F9A" w:rsidRPr="00C94C79">
        <w:rPr>
          <w:szCs w:val="28"/>
        </w:rPr>
        <w:t xml:space="preserve">1 </w:t>
      </w:r>
      <w:r w:rsidR="00581F9A" w:rsidRPr="00C94C79">
        <w:rPr>
          <w:position w:val="-18"/>
          <w:szCs w:val="28"/>
        </w:rPr>
        <w:object w:dxaOrig="360" w:dyaOrig="480">
          <v:shape id="_x0000_i1084" type="#_x0000_t75" style="width:17.3pt;height:24.5pt" o:ole="">
            <v:imagedata r:id="rId128" o:title=""/>
          </v:shape>
          <o:OLEObject Type="Embed" ProgID="Equation.DSMT4" ShapeID="_x0000_i1084" DrawAspect="Content" ObjectID="_1695301499" r:id="rId129"/>
        </w:object>
      </w:r>
      <w:r w:rsidR="00581F9A" w:rsidRPr="00C94C79">
        <w:rPr>
          <w:szCs w:val="28"/>
        </w:rPr>
        <w:t>%</w:t>
      </w:r>
      <w:r w:rsidR="00581F9A" w:rsidRPr="00C94C79">
        <w:rPr>
          <w:szCs w:val="28"/>
        </w:rPr>
        <w:tab/>
      </w:r>
      <w:r w:rsidR="00581F9A" w:rsidRPr="00C94C79">
        <w:rPr>
          <w:szCs w:val="28"/>
        </w:rPr>
        <w:tab/>
        <w:t>b. 4%</w:t>
      </w:r>
      <w:r w:rsidR="00581F9A" w:rsidRPr="00C94C79">
        <w:rPr>
          <w:szCs w:val="28"/>
        </w:rPr>
        <w:tab/>
      </w:r>
      <w:r w:rsidR="00581F9A" w:rsidRPr="00C94C79">
        <w:rPr>
          <w:szCs w:val="28"/>
        </w:rPr>
        <w:tab/>
      </w:r>
      <w:r w:rsidR="00581F9A" w:rsidRPr="00C94C79">
        <w:rPr>
          <w:szCs w:val="28"/>
        </w:rPr>
        <w:tab/>
        <w:t xml:space="preserve">c. 3 </w:t>
      </w:r>
      <w:r w:rsidR="00581F9A" w:rsidRPr="00C94C79">
        <w:rPr>
          <w:position w:val="-18"/>
          <w:szCs w:val="28"/>
        </w:rPr>
        <w:object w:dxaOrig="360" w:dyaOrig="480">
          <v:shape id="_x0000_i1085" type="#_x0000_t75" style="width:17.3pt;height:24.5pt" o:ole="">
            <v:imagedata r:id="rId130" o:title=""/>
          </v:shape>
          <o:OLEObject Type="Embed" ProgID="Equation.DSMT4" ShapeID="_x0000_i1085" DrawAspect="Content" ObjectID="_1695301500" r:id="rId131"/>
        </w:object>
      </w:r>
      <w:r w:rsidR="00581F9A" w:rsidRPr="00C94C79">
        <w:rPr>
          <w:szCs w:val="28"/>
        </w:rPr>
        <w:t>%</w:t>
      </w:r>
      <w:r w:rsidR="00581F9A" w:rsidRPr="00C94C79">
        <w:rPr>
          <w:szCs w:val="28"/>
        </w:rPr>
        <w:tab/>
      </w:r>
      <w:r w:rsidR="00581F9A" w:rsidRPr="00C94C79">
        <w:rPr>
          <w:szCs w:val="28"/>
        </w:rPr>
        <w:tab/>
        <w:t xml:space="preserve">d. 2% </w:t>
      </w:r>
    </w:p>
    <w:p w:rsidR="00581F9A" w:rsidRPr="00C94C79" w:rsidRDefault="00581F9A" w:rsidP="00B43E98">
      <w:pPr>
        <w:pStyle w:val="NoSpacing"/>
        <w:ind w:left="720"/>
        <w:rPr>
          <w:szCs w:val="28"/>
        </w:rPr>
      </w:pPr>
    </w:p>
    <w:p w:rsidR="00B43E98" w:rsidRPr="00C94C79" w:rsidRDefault="00581F9A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48 is 32% of what number? </w:t>
      </w:r>
    </w:p>
    <w:p w:rsidR="00D65E29" w:rsidRPr="00C94C79" w:rsidRDefault="00D65E29" w:rsidP="00D65E29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vz;zpd; </w:t>
      </w:r>
      <w:r w:rsidRPr="00C94C79">
        <w:rPr>
          <w:szCs w:val="28"/>
        </w:rPr>
        <w:t>32%</w:t>
      </w:r>
      <w:r w:rsidRPr="00C94C79">
        <w:rPr>
          <w:rFonts w:ascii="Baamini" w:hAnsi="Baamini"/>
          <w:szCs w:val="28"/>
        </w:rPr>
        <w:t xml:space="preserve"> vd;gJ </w:t>
      </w:r>
      <w:r w:rsidRPr="00C94C79">
        <w:rPr>
          <w:szCs w:val="28"/>
        </w:rPr>
        <w:t>48</w:t>
      </w:r>
      <w:r w:rsidRPr="00C94C79">
        <w:rPr>
          <w:rFonts w:ascii="Baamini" w:hAnsi="Baamini"/>
          <w:szCs w:val="28"/>
        </w:rPr>
        <w:t xml:space="preserve"> vdpy; me;j vz; vd;d? </w:t>
      </w:r>
    </w:p>
    <w:p w:rsidR="00D65E29" w:rsidRPr="00C94C79" w:rsidRDefault="00D65E29" w:rsidP="00D65E29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66 </w:t>
      </w:r>
      <w:r w:rsidRPr="00C94C79">
        <w:rPr>
          <w:position w:val="-18"/>
          <w:szCs w:val="28"/>
        </w:rPr>
        <w:object w:dxaOrig="360" w:dyaOrig="480">
          <v:shape id="_x0000_i1086" type="#_x0000_t75" style="width:17.3pt;height:24.5pt" o:ole="">
            <v:imagedata r:id="rId132" o:title=""/>
          </v:shape>
          <o:OLEObject Type="Embed" ProgID="Equation.DSMT4" ShapeID="_x0000_i1086" DrawAspect="Content" ObjectID="_1695301501" r:id="rId133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>b. 150</w:t>
      </w:r>
      <w:r w:rsidRPr="00C94C79">
        <w:rPr>
          <w:szCs w:val="28"/>
        </w:rPr>
        <w:tab/>
      </w:r>
      <w:r w:rsidR="004E680A">
        <w:rPr>
          <w:szCs w:val="28"/>
        </w:rPr>
        <w:t>%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66 </w:t>
      </w:r>
      <w:r w:rsidRPr="00C94C79">
        <w:rPr>
          <w:position w:val="-18"/>
          <w:szCs w:val="28"/>
        </w:rPr>
        <w:object w:dxaOrig="360" w:dyaOrig="480">
          <v:shape id="_x0000_i1087" type="#_x0000_t75" style="width:17.3pt;height:24.5pt" o:ole="">
            <v:imagedata r:id="rId134" o:title=""/>
          </v:shape>
          <o:OLEObject Type="Embed" ProgID="Equation.DSMT4" ShapeID="_x0000_i1087" DrawAspect="Content" ObjectID="_1695301502" r:id="rId135"/>
        </w:object>
      </w:r>
      <w:r w:rsidR="004E680A">
        <w:rPr>
          <w:szCs w:val="28"/>
        </w:rPr>
        <w:t>%</w:t>
      </w:r>
      <w:r w:rsidR="004E680A">
        <w:rPr>
          <w:szCs w:val="28"/>
        </w:rPr>
        <w:tab/>
      </w:r>
      <w:r w:rsidR="004E680A">
        <w:rPr>
          <w:szCs w:val="28"/>
        </w:rPr>
        <w:tab/>
      </w:r>
      <w:r w:rsidR="004E680A">
        <w:rPr>
          <w:szCs w:val="28"/>
        </w:rPr>
        <w:tab/>
        <w:t>d. 150</w:t>
      </w:r>
      <w:r w:rsidRPr="00C94C79">
        <w:rPr>
          <w:szCs w:val="28"/>
        </w:rPr>
        <w:t xml:space="preserve"> </w:t>
      </w:r>
    </w:p>
    <w:p w:rsidR="00C13C56" w:rsidRPr="00C94C79" w:rsidRDefault="00C13C56" w:rsidP="00581F9A">
      <w:pPr>
        <w:pStyle w:val="NoSpacing"/>
        <w:ind w:left="720"/>
        <w:rPr>
          <w:szCs w:val="28"/>
        </w:rPr>
      </w:pPr>
    </w:p>
    <w:p w:rsidR="00581F9A" w:rsidRPr="00C94C79" w:rsidRDefault="00581F9A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If Q% of Q is 676 Then find Q </w:t>
      </w:r>
    </w:p>
    <w:p w:rsidR="00581F9A" w:rsidRPr="00C94C79" w:rsidRDefault="00581F9A" w:rsidP="00581F9A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szCs w:val="28"/>
        </w:rPr>
        <w:t xml:space="preserve">Q </w:t>
      </w:r>
      <w:r w:rsidRPr="00C94C79">
        <w:rPr>
          <w:rFonts w:ascii="Baamini" w:hAnsi="Baamini"/>
          <w:szCs w:val="28"/>
        </w:rPr>
        <w:t xml:space="preserve">d; </w:t>
      </w:r>
      <w:r w:rsidRPr="00C94C79">
        <w:rPr>
          <w:szCs w:val="28"/>
        </w:rPr>
        <w:t xml:space="preserve">Q% </w:t>
      </w:r>
      <w:r w:rsidR="00AB1C5F" w:rsidRPr="00C94C79">
        <w:rPr>
          <w:rFonts w:ascii="Baamini" w:hAnsi="Baamini"/>
          <w:szCs w:val="28"/>
        </w:rPr>
        <w:t>MdJ</w:t>
      </w:r>
      <w:r w:rsidRPr="00C94C79">
        <w:rPr>
          <w:rFonts w:ascii="Baamini" w:hAnsi="Baamini"/>
          <w:szCs w:val="28"/>
        </w:rPr>
        <w:t xml:space="preserve"> </w:t>
      </w:r>
      <w:r w:rsidRPr="00C94C79">
        <w:rPr>
          <w:szCs w:val="28"/>
        </w:rPr>
        <w:t xml:space="preserve">676 </w:t>
      </w:r>
      <w:r w:rsidRPr="00C94C79">
        <w:rPr>
          <w:rFonts w:ascii="Baamini" w:hAnsi="Baamini"/>
          <w:szCs w:val="28"/>
        </w:rPr>
        <w:t xml:space="preserve">vdpy; </w:t>
      </w:r>
      <w:r w:rsidRPr="00C94C79">
        <w:rPr>
          <w:szCs w:val="28"/>
        </w:rPr>
        <w:t>Q</w:t>
      </w:r>
      <w:r w:rsidRPr="00C94C79">
        <w:rPr>
          <w:rFonts w:ascii="Baamini" w:hAnsi="Baamini"/>
          <w:szCs w:val="28"/>
        </w:rPr>
        <w:t xml:space="preserve"> d; kjpg;G </w:t>
      </w:r>
    </w:p>
    <w:p w:rsidR="00581F9A" w:rsidRPr="00C94C79" w:rsidRDefault="00581F9A" w:rsidP="00581F9A">
      <w:pPr>
        <w:pStyle w:val="NoSpacing"/>
        <w:ind w:left="720"/>
        <w:rPr>
          <w:szCs w:val="28"/>
        </w:rPr>
      </w:pPr>
      <w:r w:rsidRPr="00C94C79">
        <w:rPr>
          <w:szCs w:val="28"/>
        </w:rPr>
        <w:t>a. 2600</w:t>
      </w:r>
      <w:r w:rsidRPr="00C94C79">
        <w:rPr>
          <w:szCs w:val="28"/>
        </w:rPr>
        <w:tab/>
      </w:r>
      <w:r w:rsidRPr="00C94C79">
        <w:rPr>
          <w:szCs w:val="28"/>
        </w:rPr>
        <w:tab/>
        <w:t>b. 67600</w:t>
      </w:r>
      <w:r w:rsidRPr="00C94C79">
        <w:rPr>
          <w:szCs w:val="28"/>
        </w:rPr>
        <w:tab/>
      </w:r>
      <w:r w:rsidRPr="00C94C79">
        <w:rPr>
          <w:szCs w:val="28"/>
        </w:rPr>
        <w:tab/>
        <w:t>c. 260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65 </w:t>
      </w:r>
    </w:p>
    <w:p w:rsidR="00F0498E" w:rsidRPr="00F0498E" w:rsidRDefault="00F0498E" w:rsidP="00581F9A">
      <w:pPr>
        <w:pStyle w:val="NoSpacing"/>
        <w:ind w:left="720"/>
      </w:pPr>
    </w:p>
    <w:p w:rsidR="00581F9A" w:rsidRPr="00C94C79" w:rsidRDefault="00581F9A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66 </w:t>
      </w:r>
      <w:r w:rsidRPr="00C94C79">
        <w:rPr>
          <w:position w:val="-18"/>
          <w:szCs w:val="28"/>
        </w:rPr>
        <w:object w:dxaOrig="360" w:dyaOrig="480">
          <v:shape id="_x0000_i1088" type="#_x0000_t75" style="width:17.3pt;height:24.5pt" o:ole="">
            <v:imagedata r:id="rId136" o:title=""/>
          </v:shape>
          <o:OLEObject Type="Embed" ProgID="Equation.DSMT4" ShapeID="_x0000_i1088" DrawAspect="Content" ObjectID="_1695301503" r:id="rId137"/>
        </w:object>
      </w:r>
      <w:r w:rsidRPr="00C94C79">
        <w:rPr>
          <w:szCs w:val="28"/>
        </w:rPr>
        <w:t xml:space="preserve"> % of 50% of 27 is equal to </w:t>
      </w:r>
    </w:p>
    <w:p w:rsidR="00581F9A" w:rsidRPr="00C94C79" w:rsidRDefault="00581F9A" w:rsidP="00581F9A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27 d; </w:t>
      </w:r>
      <w:r w:rsidRPr="00C94C79">
        <w:rPr>
          <w:szCs w:val="28"/>
        </w:rPr>
        <w:t>50%</w:t>
      </w:r>
      <w:r w:rsidRPr="00C94C79">
        <w:rPr>
          <w:rFonts w:ascii="Baamini" w:hAnsi="Baamini"/>
          <w:szCs w:val="28"/>
        </w:rPr>
        <w:t xml:space="preserve"> d; </w:t>
      </w:r>
      <w:r w:rsidRPr="00C94C79">
        <w:rPr>
          <w:szCs w:val="28"/>
        </w:rPr>
        <w:t xml:space="preserve">66 </w:t>
      </w:r>
      <w:r w:rsidRPr="00C94C79">
        <w:rPr>
          <w:position w:val="-18"/>
          <w:szCs w:val="28"/>
        </w:rPr>
        <w:object w:dxaOrig="360" w:dyaOrig="480">
          <v:shape id="_x0000_i1089" type="#_x0000_t75" style="width:17.3pt;height:24.5pt" o:ole="">
            <v:imagedata r:id="rId136" o:title=""/>
          </v:shape>
          <o:OLEObject Type="Embed" ProgID="Equation.DSMT4" ShapeID="_x0000_i1089" DrawAspect="Content" ObjectID="_1695301504" r:id="rId138"/>
        </w:object>
      </w:r>
      <w:r w:rsidRPr="00C94C79">
        <w:rPr>
          <w:szCs w:val="28"/>
        </w:rPr>
        <w:t xml:space="preserve"> % </w:t>
      </w:r>
      <w:r w:rsidRPr="00C94C79">
        <w:rPr>
          <w:rFonts w:ascii="Baamini" w:hAnsi="Baamini"/>
          <w:szCs w:val="28"/>
        </w:rPr>
        <w:t xml:space="preserve">d; kjpg;G </w:t>
      </w:r>
    </w:p>
    <w:p w:rsidR="00581F9A" w:rsidRPr="00C94C79" w:rsidRDefault="00581F9A" w:rsidP="00581F9A">
      <w:pPr>
        <w:pStyle w:val="NoSpacing"/>
        <w:ind w:left="720"/>
        <w:rPr>
          <w:szCs w:val="28"/>
        </w:rPr>
      </w:pPr>
      <w:r w:rsidRPr="00C94C79">
        <w:rPr>
          <w:szCs w:val="28"/>
        </w:rPr>
        <w:t>a. 6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b. 12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c. 3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9 </w:t>
      </w:r>
    </w:p>
    <w:p w:rsidR="00581F9A" w:rsidRPr="00C94C79" w:rsidRDefault="00581F9A" w:rsidP="00581F9A">
      <w:pPr>
        <w:pStyle w:val="NoSpacing"/>
        <w:ind w:left="720"/>
        <w:rPr>
          <w:szCs w:val="28"/>
        </w:rPr>
      </w:pPr>
    </w:p>
    <w:p w:rsidR="00581F9A" w:rsidRPr="00C94C79" w:rsidRDefault="00581F9A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If 75% of a number is added to 75, t</w:t>
      </w:r>
      <w:r w:rsidR="00BD4BE6" w:rsidRPr="00C94C79">
        <w:rPr>
          <w:szCs w:val="28"/>
        </w:rPr>
        <w:t>hen the result is the number It</w:t>
      </w:r>
      <w:r w:rsidRPr="00C94C79">
        <w:rPr>
          <w:szCs w:val="28"/>
        </w:rPr>
        <w:t>self. The number is.</w:t>
      </w:r>
    </w:p>
    <w:p w:rsidR="00581F9A" w:rsidRPr="00C94C79" w:rsidRDefault="00581F9A" w:rsidP="00581F9A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vz;zpd; </w:t>
      </w:r>
      <w:r w:rsidRPr="00C94C79">
        <w:rPr>
          <w:szCs w:val="28"/>
        </w:rPr>
        <w:t>75%</w:t>
      </w:r>
      <w:r w:rsidRPr="00C94C79">
        <w:rPr>
          <w:rFonts w:ascii="Baamini" w:hAnsi="Baamini"/>
          <w:szCs w:val="28"/>
        </w:rPr>
        <w:t xml:space="preserve"> cld; </w:t>
      </w:r>
      <w:r w:rsidRPr="00C94C79">
        <w:rPr>
          <w:szCs w:val="28"/>
        </w:rPr>
        <w:t>75</w:t>
      </w:r>
      <w:r w:rsidRPr="00C94C79">
        <w:rPr>
          <w:rFonts w:ascii="Baamini" w:hAnsi="Baamini"/>
          <w:szCs w:val="28"/>
        </w:rPr>
        <w:t xml:space="preserve"> I $l;Lk;NghJ mNj vz; fpilf;fpwJ vdpy; me;j vz; vd;d? </w:t>
      </w:r>
    </w:p>
    <w:p w:rsidR="00581F9A" w:rsidRPr="00C94C79" w:rsidRDefault="00581F9A" w:rsidP="00581F9A">
      <w:pPr>
        <w:pStyle w:val="NoSpacing"/>
        <w:ind w:left="720"/>
        <w:rPr>
          <w:szCs w:val="28"/>
        </w:rPr>
      </w:pPr>
      <w:r w:rsidRPr="00C94C79">
        <w:rPr>
          <w:szCs w:val="28"/>
        </w:rPr>
        <w:t>a. 50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b. 60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c. 300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d. 400</w:t>
      </w:r>
    </w:p>
    <w:p w:rsidR="00C13C56" w:rsidRPr="00C94C79" w:rsidRDefault="00C13C56" w:rsidP="00C13C56">
      <w:pPr>
        <w:pStyle w:val="NoSpacing"/>
        <w:rPr>
          <w:szCs w:val="28"/>
        </w:rPr>
      </w:pPr>
    </w:p>
    <w:p w:rsidR="00581F9A" w:rsidRPr="00C94C79" w:rsidRDefault="00581F9A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lastRenderedPageBreak/>
        <w:t xml:space="preserve">A student secures 90%, 60% and 54% marks in test papers with 100, 150, 200 respectively as maximum marks. The percentage of his aggregate is </w:t>
      </w:r>
    </w:p>
    <w:p w:rsidR="00581F9A" w:rsidRPr="00C94C79" w:rsidRDefault="00581F9A" w:rsidP="00581F9A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khztd; </w:t>
      </w:r>
      <w:r w:rsidRPr="00C94C79">
        <w:rPr>
          <w:szCs w:val="28"/>
        </w:rPr>
        <w:t>100, 150, 200</w:t>
      </w:r>
      <w:r w:rsidRPr="00C94C79">
        <w:rPr>
          <w:rFonts w:ascii="Baamini" w:hAnsi="Baamini"/>
          <w:szCs w:val="28"/>
        </w:rPr>
        <w:t xml:space="preserve"> I mjpf gl;r kjpg;ngz;fshf nfhz;l Njh;tpy; KiwNa </w:t>
      </w:r>
      <w:r w:rsidRPr="00C94C79">
        <w:rPr>
          <w:szCs w:val="28"/>
        </w:rPr>
        <w:t>90%, 60%, 54%</w:t>
      </w:r>
      <w:r w:rsidRPr="00C94C79">
        <w:rPr>
          <w:rFonts w:ascii="Baamini" w:hAnsi="Baamini"/>
          <w:szCs w:val="28"/>
        </w:rPr>
        <w:t xml:space="preserve"> ngw;whh; vdpy; mthpd; nkhj;j Njh;r;rp rjtPjk; vd;d? </w:t>
      </w:r>
    </w:p>
    <w:p w:rsidR="008C751C" w:rsidRPr="00C94C79" w:rsidRDefault="00581F9A" w:rsidP="008C751C">
      <w:pPr>
        <w:pStyle w:val="NoSpacing"/>
        <w:ind w:left="720"/>
        <w:rPr>
          <w:szCs w:val="28"/>
        </w:rPr>
      </w:pPr>
      <w:r w:rsidRPr="00C94C79">
        <w:rPr>
          <w:szCs w:val="28"/>
        </w:rPr>
        <w:t>a. 68</w:t>
      </w:r>
      <w:r w:rsidR="004E680A">
        <w:rPr>
          <w:szCs w:val="28"/>
        </w:rPr>
        <w:t>%</w:t>
      </w:r>
      <w:r w:rsidR="004E680A">
        <w:rPr>
          <w:szCs w:val="28"/>
        </w:rPr>
        <w:tab/>
      </w:r>
      <w:r w:rsidR="004E680A">
        <w:rPr>
          <w:szCs w:val="28"/>
        </w:rPr>
        <w:tab/>
      </w:r>
      <w:r w:rsidRPr="00C94C79">
        <w:rPr>
          <w:szCs w:val="28"/>
        </w:rPr>
        <w:t>b. 64</w:t>
      </w:r>
      <w:r w:rsidR="004E680A">
        <w:rPr>
          <w:szCs w:val="28"/>
        </w:rPr>
        <w:t>%</w:t>
      </w:r>
      <w:r w:rsidR="004E680A">
        <w:rPr>
          <w:szCs w:val="28"/>
        </w:rPr>
        <w:tab/>
      </w:r>
      <w:r w:rsidR="004E680A">
        <w:rPr>
          <w:szCs w:val="28"/>
        </w:rPr>
        <w:tab/>
      </w:r>
      <w:r w:rsidRPr="00C94C79">
        <w:rPr>
          <w:szCs w:val="28"/>
        </w:rPr>
        <w:t>c. 70</w:t>
      </w:r>
      <w:r w:rsidR="004E680A">
        <w:rPr>
          <w:szCs w:val="28"/>
        </w:rPr>
        <w:t>%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none of these </w:t>
      </w:r>
    </w:p>
    <w:p w:rsidR="00CC1CB3" w:rsidRDefault="00CC1CB3" w:rsidP="00E16004">
      <w:pPr>
        <w:pStyle w:val="NoSpacing"/>
        <w:ind w:left="720"/>
        <w:rPr>
          <w:szCs w:val="28"/>
        </w:rPr>
      </w:pPr>
    </w:p>
    <w:p w:rsidR="00377699" w:rsidRPr="00C94C79" w:rsidRDefault="00377699" w:rsidP="00377699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If the difference between 75% of a number and 60% of the same number is 82.5, then find 20% of the number. </w:t>
      </w:r>
    </w:p>
    <w:p w:rsidR="001D795E" w:rsidRPr="00C94C79" w:rsidRDefault="001D795E" w:rsidP="001D795E">
      <w:pPr>
        <w:pStyle w:val="NoSpacing"/>
        <w:ind w:left="720"/>
        <w:rPr>
          <w:szCs w:val="28"/>
        </w:rPr>
      </w:pPr>
      <w:r w:rsidRPr="00C94C79">
        <w:rPr>
          <w:rFonts w:ascii="Baamini" w:hAnsi="Baamini"/>
          <w:szCs w:val="28"/>
        </w:rPr>
        <w:t xml:space="preserve">Xh; vz;zpd; </w:t>
      </w:r>
      <w:r w:rsidRPr="00C94C79">
        <w:rPr>
          <w:szCs w:val="28"/>
        </w:rPr>
        <w:t>75%</w:t>
      </w:r>
      <w:r w:rsidRPr="00C94C79">
        <w:rPr>
          <w:rFonts w:ascii="Baamini" w:hAnsi="Baamini"/>
          <w:szCs w:val="28"/>
        </w:rPr>
        <w:t xml:space="preserve"> f;Fk; mNj vz;zpd; </w:t>
      </w:r>
      <w:r w:rsidRPr="00C94C79">
        <w:rPr>
          <w:szCs w:val="28"/>
        </w:rPr>
        <w:t>60%</w:t>
      </w:r>
      <w:r w:rsidRPr="00C94C79">
        <w:rPr>
          <w:rFonts w:ascii="Baamini" w:hAnsi="Baamini"/>
          <w:szCs w:val="28"/>
        </w:rPr>
        <w:t xml:space="preserve"> f;Fk; ,ilNa cs;s tpj;jpahrk; </w:t>
      </w:r>
      <w:r w:rsidRPr="00C94C79">
        <w:rPr>
          <w:szCs w:val="28"/>
        </w:rPr>
        <w:t>82.5</w:t>
      </w:r>
      <w:r w:rsidRPr="00C94C79">
        <w:rPr>
          <w:rFonts w:ascii="Baamini" w:hAnsi="Baamini"/>
          <w:szCs w:val="28"/>
        </w:rPr>
        <w:t xml:space="preserve"> vdpy; me;j vz;zpd; </w:t>
      </w:r>
      <w:r w:rsidRPr="00C94C79">
        <w:rPr>
          <w:szCs w:val="28"/>
        </w:rPr>
        <w:t>20%</w:t>
      </w:r>
      <w:r w:rsidRPr="00C94C79">
        <w:rPr>
          <w:rFonts w:ascii="Baamini" w:hAnsi="Baamini"/>
          <w:szCs w:val="28"/>
        </w:rPr>
        <w:t xml:space="preserve"> I fhz;. </w:t>
      </w:r>
    </w:p>
    <w:p w:rsidR="001D795E" w:rsidRPr="00C94C79" w:rsidRDefault="001D795E" w:rsidP="001D795E">
      <w:pPr>
        <w:pStyle w:val="NoSpacing"/>
        <w:ind w:left="720"/>
        <w:rPr>
          <w:szCs w:val="28"/>
        </w:rPr>
      </w:pPr>
      <w:r w:rsidRPr="00C94C79">
        <w:rPr>
          <w:szCs w:val="28"/>
        </w:rPr>
        <w:t>a. 550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b. 330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c. 110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d. 165</w:t>
      </w:r>
    </w:p>
    <w:p w:rsidR="001D795E" w:rsidRPr="00C94C79" w:rsidRDefault="001D795E" w:rsidP="001D795E">
      <w:pPr>
        <w:pStyle w:val="NoSpacing"/>
        <w:ind w:left="720"/>
        <w:rPr>
          <w:szCs w:val="28"/>
        </w:rPr>
      </w:pPr>
    </w:p>
    <w:p w:rsidR="001D795E" w:rsidRPr="00C94C79" w:rsidRDefault="0041451A" w:rsidP="00F9776B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Level of water in a tank is increased</w:t>
      </w:r>
      <w:r w:rsidR="00421FBF" w:rsidRPr="00C94C79">
        <w:rPr>
          <w:szCs w:val="28"/>
        </w:rPr>
        <w:t xml:space="preserve"> to 50 litres</w:t>
      </w:r>
      <w:r w:rsidRPr="00C94C79">
        <w:rPr>
          <w:szCs w:val="28"/>
        </w:rPr>
        <w:t xml:space="preserve"> from 35 litres in 2 minutes what is the percentage of increase? </w:t>
      </w:r>
    </w:p>
    <w:p w:rsidR="0041451A" w:rsidRPr="00C94C79" w:rsidRDefault="0041451A" w:rsidP="0041451A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njhl;bapy; jz;zPhpd; msT 2 epkplj;jpy; 35 ypl;lhpy; ,Ue;J 50 ypl;luhf mjpfhpf;fpwJ vdpy;&gt; mjpfhpj;j jz;zPhpd; rjtPjk; vd;d? </w:t>
      </w:r>
    </w:p>
    <w:p w:rsidR="0041451A" w:rsidRPr="00C94C79" w:rsidRDefault="0041451A" w:rsidP="0041451A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</w:t>
      </w:r>
      <w:r w:rsidRPr="00C94C79">
        <w:rPr>
          <w:position w:val="-24"/>
          <w:szCs w:val="28"/>
        </w:rPr>
        <w:object w:dxaOrig="720" w:dyaOrig="620">
          <v:shape id="_x0000_i1090" type="#_x0000_t75" style="width:36pt;height:31.2pt" o:ole="">
            <v:imagedata r:id="rId139" o:title=""/>
          </v:shape>
          <o:OLEObject Type="Embed" ProgID="Equation.DSMT4" ShapeID="_x0000_i1090" DrawAspect="Content" ObjectID="_1695301505" r:id="rId140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</w:t>
      </w:r>
      <w:r w:rsidRPr="00C94C79">
        <w:rPr>
          <w:position w:val="-24"/>
          <w:szCs w:val="28"/>
        </w:rPr>
        <w:object w:dxaOrig="720" w:dyaOrig="620">
          <v:shape id="_x0000_i1091" type="#_x0000_t75" style="width:36pt;height:31.2pt" o:ole="">
            <v:imagedata r:id="rId141" o:title=""/>
          </v:shape>
          <o:OLEObject Type="Embed" ProgID="Equation.DSMT4" ShapeID="_x0000_i1091" DrawAspect="Content" ObjectID="_1695301506" r:id="rId142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</w:t>
      </w:r>
      <w:r w:rsidRPr="00C94C79">
        <w:rPr>
          <w:position w:val="-24"/>
          <w:szCs w:val="28"/>
        </w:rPr>
        <w:object w:dxaOrig="720" w:dyaOrig="620">
          <v:shape id="_x0000_i1092" type="#_x0000_t75" style="width:36pt;height:31.2pt" o:ole="">
            <v:imagedata r:id="rId143" o:title=""/>
          </v:shape>
          <o:OLEObject Type="Embed" ProgID="Equation.DSMT4" ShapeID="_x0000_i1092" DrawAspect="Content" ObjectID="_1695301507" r:id="rId144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>d. 15%</w:t>
      </w:r>
    </w:p>
    <w:p w:rsidR="00F0498E" w:rsidRPr="00F0498E" w:rsidRDefault="00F0498E" w:rsidP="00DE4BE0">
      <w:pPr>
        <w:pStyle w:val="NoSpacing"/>
        <w:ind w:left="720"/>
        <w:rPr>
          <w:b/>
        </w:rPr>
      </w:pPr>
    </w:p>
    <w:p w:rsidR="00DE4BE0" w:rsidRPr="00C94C79" w:rsidRDefault="00133E8D" w:rsidP="00133E8D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 A tank can hold 200 litres of water. At present, it is only 40 % full. How many litres of water to fill in the tank, so that it is 75 % full?</w:t>
      </w:r>
    </w:p>
    <w:p w:rsidR="00BE7917" w:rsidRPr="00C94C79" w:rsidRDefault="00BE7917" w:rsidP="00BE7917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jz;zPH; njhl;bapd; nfhs;ssT </w:t>
      </w:r>
      <w:r w:rsidRPr="00C94C79">
        <w:rPr>
          <w:szCs w:val="28"/>
        </w:rPr>
        <w:t>200</w:t>
      </w:r>
      <w:r w:rsidRPr="00C94C79">
        <w:rPr>
          <w:rFonts w:ascii="Baamini" w:hAnsi="Baamini"/>
          <w:szCs w:val="28"/>
        </w:rPr>
        <w:t xml:space="preserve"> ypl;lh;fs; MFk;. jw;NghJ mjpy; </w:t>
      </w:r>
      <w:r w:rsidRPr="00C94C79">
        <w:rPr>
          <w:szCs w:val="28"/>
        </w:rPr>
        <w:t>40%</w:t>
      </w:r>
      <w:r w:rsidRPr="00C94C79">
        <w:rPr>
          <w:rFonts w:ascii="Baamini" w:hAnsi="Baamini"/>
          <w:szCs w:val="28"/>
        </w:rPr>
        <w:t xml:space="preserve"> jz;zPh; epuk;gpAs;sJ. vdpy; </w:t>
      </w:r>
      <w:r w:rsidRPr="00C94C79">
        <w:rPr>
          <w:szCs w:val="28"/>
        </w:rPr>
        <w:t>75%</w:t>
      </w:r>
      <w:r w:rsidRPr="00C94C79">
        <w:rPr>
          <w:rFonts w:ascii="Baamini" w:hAnsi="Baamini"/>
          <w:szCs w:val="28"/>
        </w:rPr>
        <w:t xml:space="preserve"> jz;zPH; mjpy; epiwaNtz;Lnkdpy; ,d;Dk; vj;jid ypl;lh;fs; jz;zPh; Njitg;gLk;? </w:t>
      </w:r>
    </w:p>
    <w:p w:rsidR="00BE7917" w:rsidRPr="00C94C79" w:rsidRDefault="00BE7917" w:rsidP="00BE7917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105 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b. 70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35 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25 </w:t>
      </w:r>
    </w:p>
    <w:p w:rsidR="00BE7917" w:rsidRPr="00C94C79" w:rsidRDefault="00BE7917" w:rsidP="00BE7917">
      <w:pPr>
        <w:pStyle w:val="NoSpacing"/>
        <w:ind w:left="720"/>
        <w:rPr>
          <w:szCs w:val="28"/>
        </w:rPr>
      </w:pPr>
    </w:p>
    <w:p w:rsidR="00BE7917" w:rsidRPr="00C94C79" w:rsidRDefault="00BE7917" w:rsidP="00BE7917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The value of a machine depreciates at 10% per year. If the present value is </w:t>
      </w:r>
      <w:r w:rsidRPr="00C94C79">
        <w:rPr>
          <w:rFonts w:ascii="Tahoma" w:hAnsi="Tahoma" w:cs="Tahoma"/>
          <w:szCs w:val="28"/>
        </w:rPr>
        <w:t>₹</w:t>
      </w:r>
      <w:r w:rsidRPr="00C94C79">
        <w:rPr>
          <w:szCs w:val="28"/>
        </w:rPr>
        <w:t xml:space="preserve"> 1,62,000, what is the worth of the machine after two years.</w:t>
      </w:r>
    </w:p>
    <w:p w:rsidR="00DE4BE0" w:rsidRPr="00C94C79" w:rsidRDefault="00DE4BE0" w:rsidP="00DE4BE0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,ae;jpuj;jpd; jw;Nghija kjpg;G &amp; </w:t>
      </w:r>
      <w:r w:rsidR="00F41F79" w:rsidRPr="00C94C79">
        <w:rPr>
          <w:szCs w:val="28"/>
        </w:rPr>
        <w:t>162,</w:t>
      </w:r>
      <w:r w:rsidRPr="00C94C79">
        <w:rPr>
          <w:szCs w:val="28"/>
        </w:rPr>
        <w:t>000</w:t>
      </w:r>
      <w:r w:rsidR="00C8574F" w:rsidRPr="00C94C79">
        <w:rPr>
          <w:rFonts w:ascii="Baamini" w:hAnsi="Baamini"/>
          <w:szCs w:val="28"/>
        </w:rPr>
        <w:t xml:space="preserve"> xt;nthU Mz;Lf;Fk; m</w:t>
      </w:r>
      <w:r w:rsidRPr="00C94C79">
        <w:rPr>
          <w:rFonts w:ascii="Baamini" w:hAnsi="Baamini"/>
          <w:szCs w:val="28"/>
        </w:rPr>
        <w:t xml:space="preserve">t;tpae;jpuj;jpd; kjpg;G </w:t>
      </w:r>
      <w:r w:rsidRPr="00C94C79">
        <w:rPr>
          <w:szCs w:val="28"/>
        </w:rPr>
        <w:t>10%</w:t>
      </w:r>
      <w:r w:rsidRPr="00C94C79">
        <w:rPr>
          <w:rFonts w:ascii="Baamini" w:hAnsi="Baamini"/>
          <w:szCs w:val="28"/>
        </w:rPr>
        <w:t xml:space="preserve"> </w:t>
      </w:r>
      <w:r w:rsidR="00A853F4" w:rsidRPr="00C94C79">
        <w:rPr>
          <w:rFonts w:ascii="Baamini" w:hAnsi="Baamini"/>
          <w:szCs w:val="28"/>
        </w:rPr>
        <w:t>FiwfpwJ v</w:t>
      </w:r>
      <w:r w:rsidR="00C42470" w:rsidRPr="00C94C79">
        <w:rPr>
          <w:rFonts w:ascii="Baamini" w:hAnsi="Baamini"/>
          <w:szCs w:val="28"/>
        </w:rPr>
        <w:t>dpy; ,uz;L Mz;Lfs; fopj;J mt;tp</w:t>
      </w:r>
      <w:r w:rsidR="00A853F4" w:rsidRPr="00C94C79">
        <w:rPr>
          <w:rFonts w:ascii="Baamini" w:hAnsi="Baamini"/>
          <w:szCs w:val="28"/>
        </w:rPr>
        <w:t xml:space="preserve">ae;jpuj;jpd; kjpg;G vd;d? </w:t>
      </w:r>
    </w:p>
    <w:p w:rsidR="00A853F4" w:rsidRPr="00C94C79" w:rsidRDefault="00C63FFC" w:rsidP="00DE4BE0">
      <w:pPr>
        <w:pStyle w:val="NoSpacing"/>
        <w:ind w:left="720"/>
        <w:rPr>
          <w:szCs w:val="28"/>
        </w:rPr>
      </w:pPr>
      <w:r w:rsidRPr="00C94C79">
        <w:rPr>
          <w:szCs w:val="28"/>
        </w:rPr>
        <w:t>a. 113220</w:t>
      </w:r>
      <w:r w:rsidRPr="00C94C79">
        <w:rPr>
          <w:szCs w:val="28"/>
        </w:rPr>
        <w:tab/>
      </w:r>
      <w:r w:rsidRPr="00C94C79">
        <w:rPr>
          <w:szCs w:val="28"/>
        </w:rPr>
        <w:tab/>
        <w:t>b. 14580</w:t>
      </w:r>
      <w:r w:rsidRPr="00C94C79">
        <w:rPr>
          <w:szCs w:val="28"/>
        </w:rPr>
        <w:tab/>
      </w:r>
      <w:r w:rsidRPr="00C94C79">
        <w:rPr>
          <w:szCs w:val="28"/>
        </w:rPr>
        <w:tab/>
        <w:t>c. 131220</w:t>
      </w:r>
      <w:r w:rsidRPr="00C94C79">
        <w:rPr>
          <w:szCs w:val="28"/>
        </w:rPr>
        <w:tab/>
      </w:r>
      <w:r w:rsidRPr="00C94C79">
        <w:rPr>
          <w:szCs w:val="28"/>
        </w:rPr>
        <w:tab/>
        <w:t>d. 129600</w:t>
      </w:r>
    </w:p>
    <w:p w:rsidR="00C63FFC" w:rsidRPr="00C94C79" w:rsidRDefault="00C63FFC" w:rsidP="00DE4BE0">
      <w:pPr>
        <w:pStyle w:val="NoSpacing"/>
        <w:ind w:left="720"/>
        <w:rPr>
          <w:szCs w:val="28"/>
        </w:rPr>
      </w:pPr>
    </w:p>
    <w:p w:rsidR="00DE4BE0" w:rsidRPr="00C94C79" w:rsidRDefault="00C63FFC" w:rsidP="00C63FFC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If the first number is 20% less than the second number and the second number is 25% more than 100, then find the first number.  </w:t>
      </w:r>
    </w:p>
    <w:p w:rsidR="00C63FFC" w:rsidRPr="00C94C79" w:rsidRDefault="00C63FFC" w:rsidP="00C63FFC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>Kjy; vz; MdJ ,uz;lhk; vz;iztpl</w:t>
      </w:r>
      <w:r w:rsidR="001E6560" w:rsidRPr="00C94C79">
        <w:rPr>
          <w:rFonts w:ascii="Baamini" w:hAnsi="Baamini"/>
          <w:szCs w:val="28"/>
        </w:rPr>
        <w:t xml:space="preserve"> </w:t>
      </w:r>
      <w:r w:rsidRPr="00C94C79">
        <w:rPr>
          <w:rFonts w:ascii="Baamini" w:hAnsi="Baamini"/>
          <w:szCs w:val="28"/>
        </w:rPr>
        <w:t xml:space="preserve"> </w:t>
      </w:r>
      <w:r w:rsidRPr="00C94C79">
        <w:rPr>
          <w:szCs w:val="28"/>
        </w:rPr>
        <w:t>20%</w:t>
      </w:r>
      <w:r w:rsidR="001E6560" w:rsidRPr="00C94C79">
        <w:rPr>
          <w:rFonts w:ascii="Baamini" w:hAnsi="Baamini"/>
          <w:szCs w:val="28"/>
        </w:rPr>
        <w:t xml:space="preserve"> FiwT</w:t>
      </w:r>
      <w:r w:rsidRPr="00C94C79">
        <w:rPr>
          <w:rFonts w:ascii="Baamini" w:hAnsi="Baamini"/>
          <w:szCs w:val="28"/>
        </w:rPr>
        <w:t xml:space="preserve">. ,uz;lhk; vz; MdJ </w:t>
      </w:r>
      <w:r w:rsidRPr="00C94C79">
        <w:rPr>
          <w:szCs w:val="28"/>
        </w:rPr>
        <w:t>100</w:t>
      </w:r>
      <w:r w:rsidRPr="00C94C79">
        <w:rPr>
          <w:rFonts w:ascii="Baamini" w:hAnsi="Baamini"/>
          <w:szCs w:val="28"/>
        </w:rPr>
        <w:t xml:space="preserve"> I tpl </w:t>
      </w:r>
      <w:r w:rsidRPr="00C94C79">
        <w:rPr>
          <w:szCs w:val="28"/>
        </w:rPr>
        <w:t>25%</w:t>
      </w:r>
      <w:r w:rsidRPr="00C94C79">
        <w:rPr>
          <w:rFonts w:ascii="Baamini" w:hAnsi="Baamini"/>
          <w:szCs w:val="28"/>
        </w:rPr>
        <w:t xml:space="preserve"> mjpfnkdpy; Kjy; vz; vd;d? </w:t>
      </w:r>
    </w:p>
    <w:p w:rsidR="005C55B6" w:rsidRPr="00C94C79" w:rsidRDefault="00124016" w:rsidP="00C63FFC">
      <w:pPr>
        <w:pStyle w:val="NoSpacing"/>
        <w:ind w:left="720"/>
        <w:rPr>
          <w:szCs w:val="28"/>
        </w:rPr>
      </w:pPr>
      <w:r w:rsidRPr="00C94C79">
        <w:rPr>
          <w:szCs w:val="28"/>
        </w:rPr>
        <w:t>a. 540</w:t>
      </w:r>
      <w:r w:rsidRPr="00C94C79">
        <w:rPr>
          <w:szCs w:val="28"/>
        </w:rPr>
        <w:tab/>
      </w:r>
      <w:r w:rsidRPr="00C94C79">
        <w:rPr>
          <w:szCs w:val="28"/>
        </w:rPr>
        <w:tab/>
        <w:t>b. 100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="00C63FFC" w:rsidRPr="00C94C79">
        <w:rPr>
          <w:szCs w:val="28"/>
        </w:rPr>
        <w:t>c. 200</w:t>
      </w:r>
      <w:r w:rsidR="00C63FFC" w:rsidRPr="00C94C79">
        <w:rPr>
          <w:szCs w:val="28"/>
        </w:rPr>
        <w:tab/>
      </w:r>
      <w:r w:rsidR="00C63FFC" w:rsidRPr="00C94C79">
        <w:rPr>
          <w:szCs w:val="28"/>
        </w:rPr>
        <w:tab/>
        <w:t xml:space="preserve">d. None of these </w:t>
      </w:r>
    </w:p>
    <w:p w:rsidR="00CC1CB3" w:rsidRDefault="00CC1CB3" w:rsidP="00E16004">
      <w:pPr>
        <w:pStyle w:val="NoSpacing"/>
        <w:ind w:left="720"/>
        <w:rPr>
          <w:szCs w:val="28"/>
        </w:rPr>
      </w:pPr>
    </w:p>
    <w:p w:rsidR="005C55B6" w:rsidRPr="00C94C79" w:rsidRDefault="00C42470" w:rsidP="00DE4BE0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If the price of</w:t>
      </w:r>
      <w:r w:rsidR="000C431D" w:rsidRPr="00C94C79">
        <w:rPr>
          <w:szCs w:val="28"/>
        </w:rPr>
        <w:t xml:space="preserve"> petorl is increased by 30%, by how much percent a car owner must reduce his consumption in order to maintain the same budget? </w:t>
      </w:r>
    </w:p>
    <w:p w:rsidR="005C55B6" w:rsidRPr="00C94C79" w:rsidRDefault="005C55B6" w:rsidP="005C55B6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lastRenderedPageBreak/>
        <w:t xml:space="preserve">ngl;Nuhypd; tpiy </w:t>
      </w:r>
      <w:r w:rsidRPr="00C94C79">
        <w:rPr>
          <w:szCs w:val="28"/>
        </w:rPr>
        <w:t>30%</w:t>
      </w:r>
      <w:r w:rsidRPr="00C94C79">
        <w:rPr>
          <w:rFonts w:ascii="Baamini" w:hAnsi="Baamini"/>
          <w:szCs w:val="28"/>
        </w:rPr>
        <w:t xml:space="preserve"> mjpfhpf;fg;g</w:t>
      </w:r>
      <w:r w:rsidR="00CA4AA1" w:rsidRPr="00C94C79">
        <w:rPr>
          <w:rFonts w:ascii="Baamini" w:hAnsi="Baamini"/>
          <w:szCs w:val="28"/>
        </w:rPr>
        <w:t>LfpwJ. fhhpd; chpikahsh; mNj nry</w:t>
      </w:r>
      <w:r w:rsidRPr="00C94C79">
        <w:rPr>
          <w:rFonts w:ascii="Baamini" w:hAnsi="Baamini"/>
          <w:szCs w:val="28"/>
        </w:rPr>
        <w:t xml:space="preserve">tpy; ngl;Nuhiy njhlu Ntz;Lk; vdpy; cgNahfj;jpy; vt;tsT Fiwj;Jf; nfhs;s Ntz;Lk;? </w:t>
      </w:r>
    </w:p>
    <w:p w:rsidR="002210ED" w:rsidRPr="008340DC" w:rsidRDefault="000C431D" w:rsidP="009F73DC">
      <w:pPr>
        <w:pStyle w:val="NoSpacing"/>
        <w:ind w:left="720"/>
        <w:rPr>
          <w:szCs w:val="28"/>
        </w:rPr>
      </w:pPr>
      <w:r w:rsidRPr="00C94C79">
        <w:rPr>
          <w:szCs w:val="28"/>
        </w:rPr>
        <w:t>a. 21%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</w:t>
      </w:r>
      <w:r w:rsidRPr="00C94C79">
        <w:rPr>
          <w:position w:val="-24"/>
          <w:szCs w:val="28"/>
        </w:rPr>
        <w:object w:dxaOrig="680" w:dyaOrig="620">
          <v:shape id="_x0000_i1093" type="#_x0000_t75" style="width:33.6pt;height:31.2pt" o:ole="">
            <v:imagedata r:id="rId145" o:title=""/>
          </v:shape>
          <o:OLEObject Type="Embed" ProgID="Equation.DSMT4" ShapeID="_x0000_i1093" DrawAspect="Content" ObjectID="_1695301508" r:id="rId146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</w:t>
      </w:r>
      <w:r w:rsidRPr="00C94C79">
        <w:rPr>
          <w:position w:val="-24"/>
          <w:szCs w:val="28"/>
        </w:rPr>
        <w:object w:dxaOrig="800" w:dyaOrig="620">
          <v:shape id="_x0000_i1094" type="#_x0000_t75" style="width:39.85pt;height:31.2pt" o:ole="">
            <v:imagedata r:id="rId147" o:title=""/>
          </v:shape>
          <o:OLEObject Type="Embed" ProgID="Equation.DSMT4" ShapeID="_x0000_i1094" DrawAspect="Content" ObjectID="_1695301509" r:id="rId148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>d. 33%</w:t>
      </w:r>
    </w:p>
    <w:p w:rsidR="009F73DC" w:rsidRPr="00C94C79" w:rsidRDefault="002210ED" w:rsidP="00DE4BE0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An alloy consists of 30% copper and 40% Zinc, and the remaining is nick</w:t>
      </w:r>
      <w:r w:rsidR="007B24CF" w:rsidRPr="00C94C79">
        <w:rPr>
          <w:szCs w:val="28"/>
        </w:rPr>
        <w:t>e</w:t>
      </w:r>
      <w:r w:rsidRPr="00C94C79">
        <w:rPr>
          <w:szCs w:val="28"/>
        </w:rPr>
        <w:t xml:space="preserve">l. find the amount of nickel in 20 kilograms of the alloy. </w:t>
      </w:r>
    </w:p>
    <w:p w:rsidR="002210ED" w:rsidRPr="00C94C79" w:rsidRDefault="002210ED" w:rsidP="002210ED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cNyhf fyitapy; </w:t>
      </w:r>
      <w:r w:rsidRPr="00C94C79">
        <w:rPr>
          <w:szCs w:val="28"/>
        </w:rPr>
        <w:t>30%</w:t>
      </w:r>
      <w:r w:rsidRPr="00C94C79">
        <w:rPr>
          <w:rFonts w:ascii="Baamini" w:hAnsi="Baamini"/>
          <w:szCs w:val="28"/>
        </w:rPr>
        <w:t xml:space="preserve"> fhg;gUk; </w:t>
      </w:r>
      <w:r w:rsidRPr="00C94C79">
        <w:rPr>
          <w:szCs w:val="28"/>
        </w:rPr>
        <w:t>40%</w:t>
      </w:r>
      <w:r w:rsidR="004323C5" w:rsidRPr="00C94C79">
        <w:rPr>
          <w:rFonts w:ascii="Baamini" w:hAnsi="Baamini"/>
          <w:szCs w:val="28"/>
        </w:rPr>
        <w:t xml:space="preserve"> [pq;f;-</w:t>
      </w:r>
      <w:r w:rsidRPr="00C94C79">
        <w:rPr>
          <w:rFonts w:ascii="Baamini" w:hAnsi="Baamini"/>
          <w:szCs w:val="28"/>
        </w:rPr>
        <w:t xml:space="preserve">k; cs;sJ. kPjKs;sit epf;fy; MFk;. 20 fpfp cNyhff;fyitapy; epf;fypd; vil vt;tsT? </w:t>
      </w:r>
    </w:p>
    <w:p w:rsidR="000837DA" w:rsidRPr="00C94C79" w:rsidRDefault="000837DA" w:rsidP="000837DA">
      <w:pPr>
        <w:pStyle w:val="NoSpacing"/>
        <w:ind w:left="720"/>
        <w:rPr>
          <w:szCs w:val="28"/>
        </w:rPr>
      </w:pPr>
      <w:r w:rsidRPr="00C94C79">
        <w:rPr>
          <w:szCs w:val="28"/>
        </w:rPr>
        <w:t>a. 8 kg</w:t>
      </w:r>
      <w:r w:rsidRPr="00C94C79">
        <w:rPr>
          <w:szCs w:val="28"/>
        </w:rPr>
        <w:tab/>
      </w:r>
      <w:r w:rsidRPr="00C94C79">
        <w:rPr>
          <w:szCs w:val="28"/>
        </w:rPr>
        <w:tab/>
        <w:t>b. 12 kg</w:t>
      </w:r>
      <w:r w:rsidRPr="00C94C79">
        <w:rPr>
          <w:szCs w:val="28"/>
        </w:rPr>
        <w:tab/>
      </w:r>
      <w:r w:rsidRPr="00C94C79">
        <w:rPr>
          <w:szCs w:val="28"/>
        </w:rPr>
        <w:tab/>
        <w:t>c. 14 kg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6 kg </w:t>
      </w:r>
    </w:p>
    <w:p w:rsidR="00CC1CB3" w:rsidRPr="00E16004" w:rsidRDefault="00CC1CB3" w:rsidP="00E16004">
      <w:pPr>
        <w:pStyle w:val="NoSpacing"/>
        <w:ind w:left="720"/>
        <w:rPr>
          <w:szCs w:val="28"/>
        </w:rPr>
      </w:pPr>
    </w:p>
    <w:p w:rsidR="00607B5E" w:rsidRPr="00C94C79" w:rsidRDefault="000E6A12" w:rsidP="00DE4BE0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Amit's monthly income is 30% more than that of Raunaq. Raunaq's monthly income is 20% less than that of Deepak. </w:t>
      </w:r>
      <w:r w:rsidR="00F75FE1" w:rsidRPr="00C94C79">
        <w:rPr>
          <w:szCs w:val="28"/>
        </w:rPr>
        <w:t>If the difference between the monthly incomes of Amit and Deepak is Rs. 800, what is the monthly income of Raunaq?</w:t>
      </w:r>
    </w:p>
    <w:p w:rsidR="00607B5E" w:rsidRPr="00C94C79" w:rsidRDefault="00607B5E" w:rsidP="00607B5E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mkpj; vd;gthpd; khjtUkhdk; udhf; vd;gtiu tpl </w:t>
      </w:r>
      <w:r w:rsidRPr="00C94C79">
        <w:rPr>
          <w:szCs w:val="28"/>
        </w:rPr>
        <w:t>30%</w:t>
      </w:r>
      <w:r w:rsidRPr="00C94C79">
        <w:rPr>
          <w:rFonts w:ascii="Baamini" w:hAnsi="Baamini"/>
          <w:szCs w:val="28"/>
        </w:rPr>
        <w:t xml:space="preserve"> mjpfk;. udhf; vd;gthpd; khjtUkhdk; jPgf; vd;gtiu tpl </w:t>
      </w:r>
      <w:r w:rsidRPr="00C94C79">
        <w:rPr>
          <w:szCs w:val="28"/>
        </w:rPr>
        <w:t>20%</w:t>
      </w:r>
      <w:r w:rsidRPr="00C94C79">
        <w:rPr>
          <w:rFonts w:ascii="Baamini" w:hAnsi="Baamini"/>
          <w:szCs w:val="28"/>
        </w:rPr>
        <w:t xml:space="preserve"> FiwT. </w:t>
      </w:r>
      <w:r w:rsidR="00D466E3" w:rsidRPr="00C94C79">
        <w:rPr>
          <w:rFonts w:ascii="Baamini" w:hAnsi="Baamini"/>
          <w:szCs w:val="28"/>
        </w:rPr>
        <w:t xml:space="preserve">jPgf; kw;Wk; mkpj;-d; khj tUkhdj;jpd; tpj;jpahrk; &amp; 800 vdpy; udhf; - d; khjtUkhdk; </w:t>
      </w:r>
    </w:p>
    <w:p w:rsidR="000837DA" w:rsidRPr="00C94C79" w:rsidRDefault="000837DA" w:rsidP="000837DA">
      <w:pPr>
        <w:pStyle w:val="NoSpacing"/>
        <w:ind w:left="720"/>
        <w:rPr>
          <w:szCs w:val="28"/>
        </w:rPr>
      </w:pPr>
      <w:r w:rsidRPr="00C94C79">
        <w:rPr>
          <w:szCs w:val="28"/>
        </w:rPr>
        <w:t>a. Rs. 12,000</w:t>
      </w:r>
      <w:r w:rsidRPr="00C94C79">
        <w:rPr>
          <w:szCs w:val="28"/>
        </w:rPr>
        <w:tab/>
        <w:t>b. Rs. 16,000</w:t>
      </w:r>
      <w:r w:rsidRPr="00C94C79">
        <w:rPr>
          <w:szCs w:val="28"/>
        </w:rPr>
        <w:tab/>
        <w:t xml:space="preserve">c. Data inadequate </w:t>
      </w:r>
      <w:r w:rsidRPr="00C94C79">
        <w:rPr>
          <w:szCs w:val="28"/>
        </w:rPr>
        <w:tab/>
        <w:t xml:space="preserve">d. None of these </w:t>
      </w:r>
    </w:p>
    <w:p w:rsidR="00CC1CB3" w:rsidRDefault="00CC1CB3" w:rsidP="00E16004">
      <w:pPr>
        <w:pStyle w:val="NoSpacing"/>
        <w:ind w:left="720"/>
        <w:rPr>
          <w:szCs w:val="28"/>
        </w:rPr>
      </w:pPr>
    </w:p>
    <w:p w:rsidR="000B6969" w:rsidRPr="00C94C79" w:rsidRDefault="006E10B7" w:rsidP="00DE4BE0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In an examination, 34% of the students failed in </w:t>
      </w:r>
      <w:r w:rsidR="002E5E29" w:rsidRPr="00C94C79">
        <w:rPr>
          <w:szCs w:val="28"/>
        </w:rPr>
        <w:t xml:space="preserve">Mathematics and 42% failed in English. If 20% of the students </w:t>
      </w:r>
      <w:r w:rsidRPr="00C94C79">
        <w:rPr>
          <w:szCs w:val="28"/>
        </w:rPr>
        <w:t xml:space="preserve"> </w:t>
      </w:r>
      <w:r w:rsidR="002E5E29" w:rsidRPr="00C94C79">
        <w:rPr>
          <w:szCs w:val="28"/>
        </w:rPr>
        <w:t xml:space="preserve">failed in both the subjects, then the percentage of students who passed in both the subjects was. </w:t>
      </w:r>
    </w:p>
    <w:p w:rsidR="006E10B7" w:rsidRPr="00C94C79" w:rsidRDefault="006E10B7" w:rsidP="006E10B7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Njh;tpy; </w:t>
      </w:r>
      <w:r w:rsidRPr="00C94C79">
        <w:rPr>
          <w:szCs w:val="28"/>
        </w:rPr>
        <w:t>34%</w:t>
      </w:r>
      <w:r w:rsidRPr="00C94C79">
        <w:rPr>
          <w:rFonts w:ascii="Baamini" w:hAnsi="Baamini"/>
          <w:szCs w:val="28"/>
        </w:rPr>
        <w:t xml:space="preserve"> khzth;fs; fzpjj;jpYk;&gt; </w:t>
      </w:r>
      <w:r w:rsidRPr="00C94C79">
        <w:rPr>
          <w:szCs w:val="28"/>
        </w:rPr>
        <w:t>42%</w:t>
      </w:r>
      <w:r w:rsidRPr="00C94C79">
        <w:rPr>
          <w:rFonts w:ascii="Baamini" w:hAnsi="Baamini"/>
          <w:szCs w:val="28"/>
        </w:rPr>
        <w:t xml:space="preserve"> khzth;fs; Mq;fpyj;jpYk; Njhy;tpia jOtpdh;. </w:t>
      </w:r>
      <w:r w:rsidRPr="00C94C79">
        <w:rPr>
          <w:szCs w:val="28"/>
        </w:rPr>
        <w:t>20%</w:t>
      </w:r>
      <w:r w:rsidRPr="00C94C79">
        <w:rPr>
          <w:rFonts w:ascii="Baamini" w:hAnsi="Baamini"/>
          <w:szCs w:val="28"/>
        </w:rPr>
        <w:t xml:space="preserve"> khzth;;fs; ,Ughlj;jpYk; Njhy;tp mile;jhh;fs; vdpy; ,U ghlj;jpYk; Njh;r;rp mile;jth;fspd; tpfpjk; vd;d? </w:t>
      </w:r>
    </w:p>
    <w:p w:rsidR="00ED3249" w:rsidRPr="00C94C79" w:rsidRDefault="00ED3249" w:rsidP="00ED3249">
      <w:pPr>
        <w:pStyle w:val="NoSpacing"/>
        <w:ind w:left="720"/>
        <w:rPr>
          <w:szCs w:val="28"/>
        </w:rPr>
      </w:pPr>
      <w:r w:rsidRPr="00C94C79">
        <w:rPr>
          <w:szCs w:val="28"/>
        </w:rPr>
        <w:t>a. 44</w:t>
      </w:r>
      <w:r w:rsidR="004E680A">
        <w:rPr>
          <w:szCs w:val="28"/>
        </w:rPr>
        <w:t>%</w:t>
      </w:r>
      <w:r w:rsidR="004E680A">
        <w:rPr>
          <w:szCs w:val="28"/>
        </w:rPr>
        <w:tab/>
      </w:r>
      <w:r w:rsidR="004E680A">
        <w:rPr>
          <w:szCs w:val="28"/>
        </w:rPr>
        <w:tab/>
      </w:r>
      <w:r w:rsidRPr="00C94C79">
        <w:rPr>
          <w:szCs w:val="28"/>
        </w:rPr>
        <w:t>b. 50</w:t>
      </w:r>
      <w:r w:rsidR="004E680A">
        <w:rPr>
          <w:szCs w:val="28"/>
        </w:rPr>
        <w:t>%</w:t>
      </w:r>
      <w:r w:rsidR="004E680A">
        <w:rPr>
          <w:szCs w:val="28"/>
        </w:rPr>
        <w:tab/>
      </w:r>
      <w:r w:rsidR="004E680A">
        <w:rPr>
          <w:szCs w:val="28"/>
        </w:rPr>
        <w:tab/>
      </w:r>
      <w:r w:rsidRPr="00C94C79">
        <w:rPr>
          <w:szCs w:val="28"/>
        </w:rPr>
        <w:t>c. 54</w:t>
      </w:r>
      <w:r w:rsidR="004E680A">
        <w:rPr>
          <w:szCs w:val="28"/>
        </w:rPr>
        <w:t>%</w:t>
      </w:r>
      <w:r w:rsidRPr="00C94C79">
        <w:rPr>
          <w:szCs w:val="28"/>
        </w:rPr>
        <w:tab/>
      </w:r>
      <w:r w:rsidRPr="00C94C79">
        <w:rPr>
          <w:szCs w:val="28"/>
        </w:rPr>
        <w:tab/>
        <w:t>d. 56</w:t>
      </w:r>
      <w:r w:rsidR="004E680A">
        <w:rPr>
          <w:szCs w:val="28"/>
        </w:rPr>
        <w:t>%</w:t>
      </w:r>
      <w:r w:rsidRPr="00C94C79">
        <w:rPr>
          <w:szCs w:val="28"/>
        </w:rPr>
        <w:t xml:space="preserve"> </w:t>
      </w:r>
    </w:p>
    <w:p w:rsidR="00F0498E" w:rsidRPr="00F0498E" w:rsidRDefault="00F0498E" w:rsidP="006369AC">
      <w:pPr>
        <w:pStyle w:val="NoSpacing"/>
        <w:ind w:left="720"/>
      </w:pPr>
    </w:p>
    <w:p w:rsidR="006369AC" w:rsidRPr="00C94C79" w:rsidRDefault="006369AC" w:rsidP="00DE4BE0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In an election between two candidates, one candidate got 62% of the total votes and won by 432 votes. What is the total number of votes casted in the election? </w:t>
      </w:r>
    </w:p>
    <w:p w:rsidR="006369AC" w:rsidRPr="00C94C79" w:rsidRDefault="006369AC" w:rsidP="006369AC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Njh;jypy; ,U Ntl;ghsh;fspy; xUth; nkhj;j thf;Ffspy; </w:t>
      </w:r>
      <w:r w:rsidRPr="00C94C79">
        <w:rPr>
          <w:szCs w:val="28"/>
        </w:rPr>
        <w:t>62%</w:t>
      </w:r>
      <w:r w:rsidRPr="00C94C79">
        <w:rPr>
          <w:rFonts w:ascii="Baamini" w:hAnsi="Baamini"/>
          <w:szCs w:val="28"/>
        </w:rPr>
        <w:t xml:space="preserve"> n</w:t>
      </w:r>
      <w:r w:rsidR="00C752C1" w:rsidRPr="00C94C79">
        <w:rPr>
          <w:rFonts w:ascii="Baamini" w:hAnsi="Baamini"/>
          <w:szCs w:val="28"/>
        </w:rPr>
        <w:t xml:space="preserve">gw;W&gt; </w:t>
      </w:r>
      <w:r w:rsidRPr="00C94C79">
        <w:rPr>
          <w:rFonts w:ascii="Baamini" w:hAnsi="Baamini"/>
          <w:szCs w:val="28"/>
        </w:rPr>
        <w:t xml:space="preserve"> 432 thf;Ffs; tpj;jpahrj;jpy; ntw;wp ngw;whh;. vdpy;</w:t>
      </w:r>
      <w:r w:rsidR="00EA47E3" w:rsidRPr="00C94C79">
        <w:rPr>
          <w:rFonts w:ascii="Baamini" w:hAnsi="Baamini"/>
          <w:szCs w:val="28"/>
        </w:rPr>
        <w:t>&gt;</w:t>
      </w:r>
      <w:r w:rsidRPr="00C94C79">
        <w:rPr>
          <w:rFonts w:ascii="Baamini" w:hAnsi="Baamini"/>
          <w:szCs w:val="28"/>
        </w:rPr>
        <w:t xml:space="preserve"> gjpthd nkhj;j thf;Ffspd; vz;zpf;if </w:t>
      </w:r>
    </w:p>
    <w:p w:rsidR="005936E7" w:rsidRDefault="006369AC" w:rsidP="008340DC">
      <w:pPr>
        <w:pStyle w:val="NoSpacing"/>
        <w:ind w:left="720"/>
        <w:rPr>
          <w:szCs w:val="28"/>
        </w:rPr>
      </w:pPr>
      <w:r w:rsidRPr="00C94C79">
        <w:rPr>
          <w:szCs w:val="28"/>
        </w:rPr>
        <w:t>a. 684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>b. 1116</w:t>
      </w:r>
      <w:r w:rsidRPr="00C94C79">
        <w:rPr>
          <w:szCs w:val="28"/>
        </w:rPr>
        <w:tab/>
      </w:r>
      <w:r w:rsidRPr="00C94C79">
        <w:rPr>
          <w:szCs w:val="28"/>
        </w:rPr>
        <w:tab/>
        <w:t>c. 1800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504 </w:t>
      </w:r>
    </w:p>
    <w:p w:rsidR="008340DC" w:rsidRDefault="008340DC" w:rsidP="008340DC">
      <w:pPr>
        <w:pStyle w:val="NoSpacing"/>
        <w:ind w:left="720"/>
        <w:rPr>
          <w:szCs w:val="28"/>
        </w:rPr>
      </w:pPr>
    </w:p>
    <w:p w:rsidR="003B1611" w:rsidRDefault="003B1611">
      <w:pPr>
        <w:rPr>
          <w:rFonts w:ascii="Book Antiqua" w:hAnsi="Book Antiqua"/>
          <w:b/>
          <w:sz w:val="38"/>
          <w:szCs w:val="28"/>
        </w:rPr>
      </w:pPr>
      <w:r w:rsidRPr="003B1611">
        <w:rPr>
          <w:rFonts w:ascii="Book Antiqua" w:hAnsi="Book Antiqua"/>
          <w:b/>
          <w:sz w:val="38"/>
          <w:szCs w:val="28"/>
        </w:rPr>
        <w:t xml:space="preserve">Self Practice </w:t>
      </w:r>
    </w:p>
    <w:p w:rsidR="00B93747" w:rsidRPr="00C94C79" w:rsidRDefault="00B93747" w:rsidP="00B93747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Lalitha took a math test and got 35 correct and 10 incorrect answers. What was the percentage of correct answers?</w:t>
      </w:r>
    </w:p>
    <w:p w:rsidR="00B93747" w:rsidRPr="00C94C79" w:rsidRDefault="00B93747" w:rsidP="00B93747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lastRenderedPageBreak/>
        <w:t xml:space="preserve">yypjh vd;gth; jhd; vOjpa xU fzpjNjh;tpy; 35 rhpahd gjpy;fSk;&gt; 10 jtwhd gjpy;fSk; vOjpdhh; vdpy;&gt; mth; mspj;j rhpahd gjpy;fspd; rjtPjk; vd;d? </w:t>
      </w:r>
    </w:p>
    <w:p w:rsidR="00B93747" w:rsidRPr="00C94C79" w:rsidRDefault="00B93747" w:rsidP="00B93747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</w:t>
      </w:r>
      <w:r w:rsidRPr="00C94C79">
        <w:rPr>
          <w:position w:val="-24"/>
          <w:szCs w:val="28"/>
        </w:rPr>
        <w:object w:dxaOrig="720" w:dyaOrig="620">
          <v:shape id="_x0000_i1095" type="#_x0000_t75" style="width:36pt;height:31.2pt" o:ole="">
            <v:imagedata r:id="rId149" o:title=""/>
          </v:shape>
          <o:OLEObject Type="Embed" ProgID="Equation.DSMT4" ShapeID="_x0000_i1095" DrawAspect="Content" ObjectID="_1695301510" r:id="rId150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</w:t>
      </w:r>
      <w:r w:rsidRPr="00C94C79">
        <w:rPr>
          <w:position w:val="-24"/>
          <w:szCs w:val="28"/>
        </w:rPr>
        <w:object w:dxaOrig="700" w:dyaOrig="620">
          <v:shape id="_x0000_i1096" type="#_x0000_t75" style="width:35.5pt;height:31.2pt" o:ole="">
            <v:imagedata r:id="rId151" o:title=""/>
          </v:shape>
          <o:OLEObject Type="Embed" ProgID="Equation.DSMT4" ShapeID="_x0000_i1096" DrawAspect="Content" ObjectID="_1695301511" r:id="rId152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</w:t>
      </w:r>
      <w:r w:rsidRPr="00C94C79">
        <w:rPr>
          <w:position w:val="-24"/>
          <w:szCs w:val="28"/>
        </w:rPr>
        <w:object w:dxaOrig="720" w:dyaOrig="620">
          <v:shape id="_x0000_i1097" type="#_x0000_t75" style="width:36pt;height:31.2pt" o:ole="">
            <v:imagedata r:id="rId153" o:title=""/>
          </v:shape>
          <o:OLEObject Type="Embed" ProgID="Equation.DSMT4" ShapeID="_x0000_i1097" DrawAspect="Content" ObjectID="_1695301512" r:id="rId154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  <w:t>d. 40%</w:t>
      </w:r>
    </w:p>
    <w:p w:rsidR="00B93747" w:rsidRPr="005936E7" w:rsidRDefault="00B93747" w:rsidP="00B93747">
      <w:pPr>
        <w:pStyle w:val="NoSpacing"/>
        <w:ind w:left="720"/>
        <w:rPr>
          <w:b/>
        </w:rPr>
      </w:pPr>
      <w:r w:rsidRPr="005936E7">
        <w:rPr>
          <w:b/>
        </w:rPr>
        <w:t xml:space="preserve">Solution: </w:t>
      </w:r>
    </w:p>
    <w:p w:rsidR="00B93747" w:rsidRDefault="00B93747" w:rsidP="00B93747">
      <w:pPr>
        <w:pStyle w:val="NoSpacing"/>
        <w:ind w:left="720"/>
      </w:pPr>
      <w:r>
        <w:tab/>
        <w:t xml:space="preserve">Total Questions = 35 + 10 = 45 </w:t>
      </w:r>
    </w:p>
    <w:p w:rsidR="00B93747" w:rsidRDefault="00B93747" w:rsidP="00B93747">
      <w:pPr>
        <w:pStyle w:val="NoSpacing"/>
        <w:ind w:left="720"/>
      </w:pPr>
      <w:r>
        <w:tab/>
      </w:r>
      <w:r>
        <w:tab/>
      </w:r>
      <w:r>
        <w:tab/>
      </w:r>
      <w:r>
        <w:tab/>
        <w:t xml:space="preserve">= </w:t>
      </w:r>
      <w:r w:rsidRPr="00C42B48">
        <w:rPr>
          <w:position w:val="-24"/>
        </w:rPr>
        <w:object w:dxaOrig="880" w:dyaOrig="620">
          <v:shape id="_x0000_i1098" type="#_x0000_t75" style="width:44.15pt;height:31.2pt" o:ole="">
            <v:imagedata r:id="rId155" o:title=""/>
          </v:shape>
          <o:OLEObject Type="Embed" ProgID="Equation.DSMT4" ShapeID="_x0000_i1098" DrawAspect="Content" ObjectID="_1695301513" r:id="rId156"/>
        </w:object>
      </w:r>
      <w:r w:rsidR="00314B3E">
        <w:t xml:space="preserve"> </w:t>
      </w:r>
      <w:r>
        <w:t>= 77</w:t>
      </w:r>
      <w:r w:rsidRPr="00C42B48">
        <w:rPr>
          <w:position w:val="-24"/>
        </w:rPr>
        <w:object w:dxaOrig="460" w:dyaOrig="620">
          <v:shape id="_x0000_i1099" type="#_x0000_t75" style="width:23.05pt;height:31.2pt" o:ole="">
            <v:imagedata r:id="rId157" o:title=""/>
          </v:shape>
          <o:OLEObject Type="Embed" ProgID="Equation.DSMT4" ShapeID="_x0000_i1099" DrawAspect="Content" ObjectID="_1695301514" r:id="rId158"/>
        </w:object>
      </w:r>
    </w:p>
    <w:p w:rsidR="00B93747" w:rsidRPr="00F0498E" w:rsidRDefault="00B93747" w:rsidP="00B93747">
      <w:pPr>
        <w:pStyle w:val="NoSpacing"/>
        <w:ind w:left="720"/>
      </w:pPr>
      <w:r>
        <w:tab/>
      </w:r>
      <w:r>
        <w:tab/>
      </w:r>
      <w:r>
        <w:tab/>
      </w:r>
      <w:r>
        <w:tab/>
      </w:r>
    </w:p>
    <w:p w:rsidR="00B93747" w:rsidRPr="00C94C79" w:rsidRDefault="00B93747" w:rsidP="00B93747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>A metal bar weighs 8.5 kg. 85% of the bar is silver. How many kilograms of silver are in the bar</w:t>
      </w:r>
      <w:r w:rsidRPr="00C94C79">
        <w:rPr>
          <w:rFonts w:ascii="MinionPro-Regular" w:hAnsi="MinionPro-Regular" w:cs="MinionPro-Regular"/>
          <w:szCs w:val="28"/>
        </w:rPr>
        <w:t>?</w:t>
      </w:r>
    </w:p>
    <w:p w:rsidR="00B93747" w:rsidRPr="00C94C79" w:rsidRDefault="00B93747" w:rsidP="00B93747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8.5 fp.fp vil nfhz;l Xh; cNyhf gl;ilapy; </w:t>
      </w:r>
      <w:r w:rsidRPr="00C94C79">
        <w:rPr>
          <w:szCs w:val="28"/>
        </w:rPr>
        <w:t>85%</w:t>
      </w:r>
      <w:r w:rsidRPr="00C94C79">
        <w:rPr>
          <w:rFonts w:ascii="Baamini" w:hAnsi="Baamini"/>
          <w:szCs w:val="28"/>
        </w:rPr>
        <w:t xml:space="preserve"> nts;sp vdpy; mjpy; cs;s nts;spapd; vil? </w:t>
      </w:r>
    </w:p>
    <w:p w:rsidR="00B93747" w:rsidRPr="00C94C79" w:rsidRDefault="00B93747" w:rsidP="00B93747">
      <w:pPr>
        <w:pStyle w:val="NoSpacing"/>
        <w:ind w:left="720"/>
        <w:rPr>
          <w:szCs w:val="28"/>
        </w:rPr>
      </w:pPr>
      <w:r w:rsidRPr="00C94C79">
        <w:rPr>
          <w:szCs w:val="28"/>
        </w:rPr>
        <w:t>a. 7.125  kg</w:t>
      </w:r>
      <w:r w:rsidRPr="00C94C79">
        <w:rPr>
          <w:szCs w:val="28"/>
        </w:rPr>
        <w:tab/>
      </w:r>
      <w:r w:rsidRPr="00C94C79">
        <w:rPr>
          <w:szCs w:val="28"/>
        </w:rPr>
        <w:tab/>
        <w:t>b. 7.225 kg</w:t>
      </w:r>
      <w:r w:rsidRPr="00C94C79">
        <w:rPr>
          <w:szCs w:val="28"/>
        </w:rPr>
        <w:tab/>
      </w:r>
      <w:r w:rsidR="00314B3E">
        <w:rPr>
          <w:szCs w:val="28"/>
        </w:rPr>
        <w:tab/>
      </w:r>
      <w:r w:rsidR="00314B3E">
        <w:rPr>
          <w:szCs w:val="28"/>
        </w:rPr>
        <w:tab/>
      </w:r>
      <w:r w:rsidRPr="00C94C79">
        <w:rPr>
          <w:szCs w:val="28"/>
        </w:rPr>
        <w:t>c. 7.325 kg</w:t>
      </w:r>
      <w:r w:rsidRPr="00C94C79">
        <w:rPr>
          <w:szCs w:val="28"/>
        </w:rPr>
        <w:tab/>
      </w:r>
      <w:r w:rsidRPr="00C94C79">
        <w:rPr>
          <w:szCs w:val="28"/>
        </w:rPr>
        <w:tab/>
        <w:t>d. 7425 kg</w:t>
      </w:r>
    </w:p>
    <w:p w:rsidR="00B93747" w:rsidRDefault="00B93747" w:rsidP="00B93747">
      <w:pPr>
        <w:pStyle w:val="NoSpacing"/>
        <w:ind w:left="720"/>
        <w:rPr>
          <w:b/>
        </w:rPr>
      </w:pPr>
      <w:r w:rsidRPr="00F0498E">
        <w:rPr>
          <w:b/>
        </w:rPr>
        <w:t xml:space="preserve">Solution: </w:t>
      </w:r>
    </w:p>
    <w:p w:rsidR="00B93747" w:rsidRPr="00F0498E" w:rsidRDefault="00B93747" w:rsidP="00B93747">
      <w:pPr>
        <w:pStyle w:val="NoSpacing"/>
        <w:ind w:left="720"/>
      </w:pPr>
      <w:r>
        <w:rPr>
          <w:b/>
        </w:rPr>
        <w:tab/>
      </w:r>
      <w:r w:rsidRPr="00F0498E">
        <w:t xml:space="preserve">85% of 8.5 </w:t>
      </w:r>
    </w:p>
    <w:p w:rsidR="00B93747" w:rsidRDefault="00B93747" w:rsidP="00B93747">
      <w:pPr>
        <w:pStyle w:val="NoSpacing"/>
        <w:ind w:left="720"/>
      </w:pPr>
      <w:r>
        <w:rPr>
          <w:b/>
        </w:rPr>
        <w:tab/>
      </w:r>
      <w:r w:rsidRPr="00C42B48">
        <w:rPr>
          <w:position w:val="-24"/>
        </w:rPr>
        <w:object w:dxaOrig="1900" w:dyaOrig="620">
          <v:shape id="_x0000_i1100" type="#_x0000_t75" style="width:95.05pt;height:31.2pt" o:ole="">
            <v:imagedata r:id="rId159" o:title=""/>
          </v:shape>
          <o:OLEObject Type="Embed" ProgID="Equation.DSMT4" ShapeID="_x0000_i1100" DrawAspect="Content" ObjectID="_1695301515" r:id="rId160"/>
        </w:object>
      </w:r>
    </w:p>
    <w:p w:rsidR="00B93747" w:rsidRPr="00476425" w:rsidRDefault="00B93747" w:rsidP="00B93747">
      <w:pPr>
        <w:pStyle w:val="NoSpacing"/>
        <w:ind w:left="720"/>
        <w:rPr>
          <w:sz w:val="18"/>
          <w:szCs w:val="28"/>
        </w:rPr>
      </w:pPr>
    </w:p>
    <w:p w:rsidR="00B93747" w:rsidRPr="00C94C79" w:rsidRDefault="00B93747" w:rsidP="00B93747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In an examination, 65% students passed in Civics and 60% in History, 40% passed in both of these subjects. If 90 students failed in History and Civics both, then what is the number of students? </w:t>
      </w:r>
    </w:p>
    <w:p w:rsidR="00B93747" w:rsidRPr="00C94C79" w:rsidRDefault="00B93747" w:rsidP="00B93747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t xml:space="preserve">xU Njh;tpy; </w:t>
      </w:r>
      <w:r w:rsidRPr="00C94C79">
        <w:rPr>
          <w:szCs w:val="28"/>
        </w:rPr>
        <w:t>65%</w:t>
      </w:r>
      <w:r w:rsidRPr="00C94C79">
        <w:rPr>
          <w:rFonts w:ascii="Baamini" w:hAnsi="Baamini"/>
          <w:szCs w:val="28"/>
        </w:rPr>
        <w:t xml:space="preserve"> khzth;fs; FbikapaypYk; </w:t>
      </w:r>
      <w:r w:rsidRPr="00C94C79">
        <w:rPr>
          <w:szCs w:val="28"/>
        </w:rPr>
        <w:t>60%</w:t>
      </w:r>
      <w:r w:rsidRPr="00C94C79">
        <w:rPr>
          <w:rFonts w:ascii="Baamini" w:hAnsi="Baamini"/>
          <w:szCs w:val="28"/>
        </w:rPr>
        <w:t xml:space="preserve"> khzth;fs; tuyhW ghlj;jpYk; Njh;r;rp mile;jdh;. </w:t>
      </w:r>
      <w:r w:rsidRPr="00C94C79">
        <w:rPr>
          <w:szCs w:val="28"/>
        </w:rPr>
        <w:t>40%</w:t>
      </w:r>
      <w:r w:rsidRPr="00C94C79">
        <w:rPr>
          <w:rFonts w:ascii="Baamini" w:hAnsi="Baamini"/>
          <w:szCs w:val="28"/>
        </w:rPr>
        <w:t xml:space="preserve"> khzth;fs; ,uz;L ghlj;jpYk; Njh;r;rp mile;jdh;. nkhj;jk; </w:t>
      </w:r>
      <w:r w:rsidRPr="00C94C79">
        <w:rPr>
          <w:szCs w:val="28"/>
        </w:rPr>
        <w:t>90</w:t>
      </w:r>
      <w:r w:rsidRPr="00C94C79">
        <w:rPr>
          <w:rFonts w:ascii="Baamini" w:hAnsi="Baamini"/>
          <w:szCs w:val="28"/>
        </w:rPr>
        <w:t xml:space="preserve"> khzth;fs; ,uz;L ghlj;jpYk; Njhy;tp mile;jhh;fs; vdpy; nkhj;jk; cs;s khzth;fspd; vz;zpf;if </w:t>
      </w:r>
    </w:p>
    <w:p w:rsidR="00B93747" w:rsidRPr="00C94C79" w:rsidRDefault="00B93747" w:rsidP="00B93747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600 </w:t>
      </w:r>
      <w:r w:rsidRPr="00C94C79">
        <w:rPr>
          <w:szCs w:val="28"/>
        </w:rPr>
        <w:tab/>
      </w:r>
      <w:r w:rsidRPr="00C94C79">
        <w:rPr>
          <w:szCs w:val="28"/>
        </w:rPr>
        <w:tab/>
        <w:t>b. 650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700 </w:t>
      </w:r>
      <w:r w:rsidRPr="00C94C79">
        <w:rPr>
          <w:szCs w:val="28"/>
        </w:rPr>
        <w:tab/>
      </w:r>
      <w:r w:rsidRPr="00C94C79">
        <w:rPr>
          <w:szCs w:val="28"/>
        </w:rPr>
        <w:tab/>
        <w:t>d. 750</w:t>
      </w:r>
    </w:p>
    <w:p w:rsidR="00B93747" w:rsidRPr="00F0498E" w:rsidRDefault="00B93747" w:rsidP="00B93747">
      <w:pPr>
        <w:pStyle w:val="NoSpacing"/>
        <w:ind w:left="720"/>
        <w:rPr>
          <w:b/>
        </w:rPr>
      </w:pPr>
      <w:r w:rsidRPr="00F0498E">
        <w:rPr>
          <w:b/>
        </w:rPr>
        <w:t xml:space="preserve">Solution: </w:t>
      </w:r>
    </w:p>
    <w:p w:rsidR="00B93747" w:rsidRDefault="00B93747" w:rsidP="00B93747">
      <w:pPr>
        <w:pStyle w:val="NoSpacing"/>
        <w:ind w:left="720"/>
      </w:pPr>
      <w:r>
        <w:tab/>
        <w:t>n(A</w:t>
      </w:r>
      <w:r w:rsidRPr="00C42B48">
        <w:rPr>
          <w:position w:val="-4"/>
        </w:rPr>
        <w:object w:dxaOrig="260" w:dyaOrig="200">
          <v:shape id="_x0000_i1101" type="#_x0000_t75" style="width:12.95pt;height:10.1pt" o:ole="">
            <v:imagedata r:id="rId161" o:title=""/>
          </v:shape>
          <o:OLEObject Type="Embed" ProgID="Equation.DSMT4" ShapeID="_x0000_i1101" DrawAspect="Content" ObjectID="_1695301516" r:id="rId162"/>
        </w:object>
      </w:r>
      <w:r>
        <w:t xml:space="preserve"> B) = n(A) + n(B) – n(A </w:t>
      </w:r>
      <w:r w:rsidRPr="00C42B48">
        <w:rPr>
          <w:position w:val="-4"/>
        </w:rPr>
        <w:object w:dxaOrig="260" w:dyaOrig="200">
          <v:shape id="_x0000_i1102" type="#_x0000_t75" style="width:12.95pt;height:10.1pt" o:ole="">
            <v:imagedata r:id="rId163" o:title=""/>
          </v:shape>
          <o:OLEObject Type="Embed" ProgID="Equation.DSMT4" ShapeID="_x0000_i1102" DrawAspect="Content" ObjectID="_1695301517" r:id="rId164"/>
        </w:object>
      </w:r>
      <w:r w:rsidR="004E680A">
        <w:t xml:space="preserve"> B) = 65% of x + 60% of x – 40</w:t>
      </w:r>
      <w:r>
        <w:t xml:space="preserve">% of x </w:t>
      </w:r>
    </w:p>
    <w:p w:rsidR="008340DC" w:rsidRDefault="008340DC" w:rsidP="00B93747">
      <w:pPr>
        <w:pStyle w:val="NoSpacing"/>
        <w:ind w:left="720"/>
      </w:pPr>
      <w:r>
        <w:tab/>
      </w:r>
      <w:r>
        <w:tab/>
      </w:r>
      <w:r>
        <w:tab/>
      </w:r>
      <w:r w:rsidRPr="00044BDE">
        <w:rPr>
          <w:position w:val="-28"/>
        </w:rPr>
        <w:object w:dxaOrig="3860" w:dyaOrig="680">
          <v:shape id="_x0000_i1103" type="#_x0000_t75" style="width:192.95pt;height:34.1pt" o:ole="">
            <v:imagedata r:id="rId165" o:title=""/>
          </v:shape>
          <o:OLEObject Type="Embed" ProgID="Equation.DSMT4" ShapeID="_x0000_i1103" DrawAspect="Content" ObjectID="_1695301518" r:id="rId166"/>
        </w:object>
      </w:r>
    </w:p>
    <w:p w:rsidR="008340DC" w:rsidRDefault="008340DC" w:rsidP="00B93747">
      <w:pPr>
        <w:pStyle w:val="NoSpacing"/>
        <w:ind w:left="720"/>
      </w:pPr>
      <w:r>
        <w:tab/>
        <w:t xml:space="preserve">Failed in both = </w:t>
      </w:r>
      <w:r w:rsidRPr="00044BDE">
        <w:rPr>
          <w:position w:val="-28"/>
        </w:rPr>
        <w:object w:dxaOrig="1540" w:dyaOrig="680">
          <v:shape id="_x0000_i1104" type="#_x0000_t75" style="width:76.8pt;height:34.1pt" o:ole="">
            <v:imagedata r:id="rId167" o:title=""/>
          </v:shape>
          <o:OLEObject Type="Embed" ProgID="Equation.DSMT4" ShapeID="_x0000_i1104" DrawAspect="Content" ObjectID="_1695301519" r:id="rId168"/>
        </w:object>
      </w:r>
    </w:p>
    <w:p w:rsidR="008340DC" w:rsidRPr="00F0498E" w:rsidRDefault="008340DC" w:rsidP="00B93747">
      <w:pPr>
        <w:pStyle w:val="NoSpacing"/>
        <w:ind w:left="720"/>
      </w:pPr>
      <w:r>
        <w:tab/>
      </w:r>
      <w:r>
        <w:tab/>
      </w:r>
      <w:r>
        <w:tab/>
      </w:r>
      <w:r w:rsidRPr="00044BDE">
        <w:rPr>
          <w:position w:val="-4"/>
        </w:rPr>
        <w:object w:dxaOrig="220" w:dyaOrig="200">
          <v:shape id="_x0000_i1105" type="#_x0000_t75" style="width:11.05pt;height:10.1pt" o:ole="">
            <v:imagedata r:id="rId169" o:title=""/>
          </v:shape>
          <o:OLEObject Type="Embed" ProgID="Equation.DSMT4" ShapeID="_x0000_i1105" DrawAspect="Content" ObjectID="_1695301520" r:id="rId170"/>
        </w:object>
      </w:r>
      <w:r w:rsidR="004E680A" w:rsidRPr="00224211">
        <w:rPr>
          <w:position w:val="-28"/>
        </w:rPr>
        <w:object w:dxaOrig="3000" w:dyaOrig="680">
          <v:shape id="_x0000_i1121" type="#_x0000_t75" style="width:150.25pt;height:34.1pt" o:ole="">
            <v:imagedata r:id="rId171" o:title=""/>
          </v:shape>
          <o:OLEObject Type="Embed" ProgID="Equation.DSMT4" ShapeID="_x0000_i1121" DrawAspect="Content" ObjectID="_1695301521" r:id="rId172"/>
        </w:object>
      </w:r>
    </w:p>
    <w:p w:rsidR="00B93747" w:rsidRPr="00F0498E" w:rsidRDefault="00B93747" w:rsidP="00B93747">
      <w:pPr>
        <w:pStyle w:val="NoSpacing"/>
        <w:ind w:left="720"/>
      </w:pPr>
      <w:r>
        <w:tab/>
      </w:r>
      <w:r>
        <w:tab/>
      </w:r>
    </w:p>
    <w:p w:rsidR="00B93747" w:rsidRPr="00C94C79" w:rsidRDefault="00B93747" w:rsidP="00B93747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The numerator of a fraction is increased by 20% and denominator of that fraction is decreased by 20%. the Fraction obtained is </w:t>
      </w:r>
      <w:r w:rsidRPr="00C94C79">
        <w:rPr>
          <w:position w:val="-24"/>
          <w:szCs w:val="28"/>
        </w:rPr>
        <w:object w:dxaOrig="240" w:dyaOrig="620">
          <v:shape id="_x0000_i1106" type="#_x0000_t75" style="width:12pt;height:31.2pt" o:ole="">
            <v:imagedata r:id="rId173" o:title=""/>
          </v:shape>
          <o:OLEObject Type="Embed" ProgID="Equation.DSMT4" ShapeID="_x0000_i1106" DrawAspect="Content" ObjectID="_1695301522" r:id="rId174"/>
        </w:object>
      </w:r>
      <w:r w:rsidRPr="00C94C79">
        <w:rPr>
          <w:szCs w:val="28"/>
        </w:rPr>
        <w:t xml:space="preserve">. What is the original fraction. </w:t>
      </w:r>
    </w:p>
    <w:p w:rsidR="00B93747" w:rsidRPr="00C94C79" w:rsidRDefault="00B93747" w:rsidP="00B93747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rFonts w:ascii="Baamini" w:hAnsi="Baamini"/>
          <w:szCs w:val="28"/>
        </w:rPr>
        <w:lastRenderedPageBreak/>
        <w:t xml:space="preserve">xU gpd;dj;jpd; njhFjpahdJ </w:t>
      </w:r>
      <w:r w:rsidRPr="00C94C79">
        <w:rPr>
          <w:szCs w:val="28"/>
        </w:rPr>
        <w:t>20%</w:t>
      </w:r>
      <w:r w:rsidRPr="00C94C79">
        <w:rPr>
          <w:rFonts w:ascii="Baamini" w:hAnsi="Baamini"/>
          <w:szCs w:val="28"/>
        </w:rPr>
        <w:t xml:space="preserve"> mjpfhpf;fg;gLfpwJ. mjDila gFjpahdJ </w:t>
      </w:r>
      <w:r w:rsidRPr="00C94C79">
        <w:rPr>
          <w:szCs w:val="28"/>
        </w:rPr>
        <w:t>20%</w:t>
      </w:r>
      <w:r w:rsidRPr="00C94C79">
        <w:rPr>
          <w:rFonts w:ascii="Baamini" w:hAnsi="Baamini"/>
          <w:szCs w:val="28"/>
        </w:rPr>
        <w:t xml:space="preserve"> Fiwf;fg;gLfpwJ. ,jdhy; fpilf;fg;ngWk; gpd;dk;</w:t>
      </w:r>
      <w:r w:rsidRPr="00C94C79">
        <w:rPr>
          <w:position w:val="-24"/>
          <w:szCs w:val="28"/>
        </w:rPr>
        <w:t xml:space="preserve"> </w:t>
      </w:r>
      <w:r w:rsidRPr="00C94C79">
        <w:rPr>
          <w:position w:val="-24"/>
          <w:szCs w:val="28"/>
        </w:rPr>
        <w:object w:dxaOrig="240" w:dyaOrig="620">
          <v:shape id="_x0000_i1107" type="#_x0000_t75" style="width:12pt;height:31.2pt" o:ole="">
            <v:imagedata r:id="rId173" o:title=""/>
          </v:shape>
          <o:OLEObject Type="Embed" ProgID="Equation.DSMT4" ShapeID="_x0000_i1107" DrawAspect="Content" ObjectID="_1695301523" r:id="rId175"/>
        </w:object>
      </w:r>
      <w:r w:rsidRPr="00C94C79">
        <w:rPr>
          <w:rFonts w:ascii="Baamini" w:hAnsi="Baamini"/>
          <w:szCs w:val="28"/>
        </w:rPr>
        <w:t xml:space="preserve"> vdpy;&gt; Kjypy; ,Ue;j cz;ikahd gpd;dk; vd;d? </w:t>
      </w:r>
    </w:p>
    <w:p w:rsidR="00B93747" w:rsidRPr="00C94C79" w:rsidRDefault="00B93747" w:rsidP="00B93747">
      <w:pPr>
        <w:pStyle w:val="NoSpacing"/>
        <w:ind w:left="720"/>
        <w:rPr>
          <w:szCs w:val="28"/>
        </w:rPr>
      </w:pPr>
      <w:r w:rsidRPr="00C94C79">
        <w:rPr>
          <w:szCs w:val="28"/>
        </w:rPr>
        <w:t xml:space="preserve">a. </w:t>
      </w:r>
      <w:r w:rsidRPr="00C94C79">
        <w:rPr>
          <w:position w:val="-24"/>
          <w:szCs w:val="28"/>
        </w:rPr>
        <w:object w:dxaOrig="320" w:dyaOrig="620">
          <v:shape id="_x0000_i1108" type="#_x0000_t75" style="width:16.3pt;height:31.2pt" o:ole="">
            <v:imagedata r:id="rId176" o:title=""/>
          </v:shape>
          <o:OLEObject Type="Embed" ProgID="Equation.DSMT4" ShapeID="_x0000_i1108" DrawAspect="Content" ObjectID="_1695301524" r:id="rId177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</w:t>
      </w:r>
      <w:r w:rsidRPr="00C94C79">
        <w:rPr>
          <w:position w:val="-24"/>
          <w:szCs w:val="28"/>
        </w:rPr>
        <w:object w:dxaOrig="320" w:dyaOrig="620">
          <v:shape id="_x0000_i1109" type="#_x0000_t75" style="width:16.3pt;height:31.2pt" o:ole="">
            <v:imagedata r:id="rId178" o:title=""/>
          </v:shape>
          <o:OLEObject Type="Embed" ProgID="Equation.DSMT4" ShapeID="_x0000_i1109" DrawAspect="Content" ObjectID="_1695301525" r:id="rId179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</w:t>
      </w:r>
      <w:r w:rsidRPr="00C94C79">
        <w:rPr>
          <w:position w:val="-24"/>
          <w:szCs w:val="28"/>
        </w:rPr>
        <w:object w:dxaOrig="320" w:dyaOrig="620">
          <v:shape id="_x0000_i1110" type="#_x0000_t75" style="width:16.3pt;height:31.2pt" o:ole="">
            <v:imagedata r:id="rId180" o:title=""/>
          </v:shape>
          <o:OLEObject Type="Embed" ProgID="Equation.DSMT4" ShapeID="_x0000_i1110" DrawAspect="Content" ObjectID="_1695301526" r:id="rId181"/>
        </w:objec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</w:t>
      </w:r>
      <w:r w:rsidRPr="00C94C79">
        <w:rPr>
          <w:position w:val="-24"/>
          <w:szCs w:val="28"/>
        </w:rPr>
        <w:object w:dxaOrig="340" w:dyaOrig="620">
          <v:shape id="_x0000_i1111" type="#_x0000_t75" style="width:17.3pt;height:31.2pt" o:ole="">
            <v:imagedata r:id="rId182" o:title=""/>
          </v:shape>
          <o:OLEObject Type="Embed" ProgID="Equation.DSMT4" ShapeID="_x0000_i1111" DrawAspect="Content" ObjectID="_1695301527" r:id="rId183"/>
        </w:object>
      </w:r>
    </w:p>
    <w:p w:rsidR="00B93747" w:rsidRDefault="00B93747" w:rsidP="00B93747">
      <w:pPr>
        <w:pStyle w:val="NoSpacing"/>
        <w:ind w:left="720"/>
      </w:pPr>
      <w:r>
        <w:t xml:space="preserve">Solution: </w:t>
      </w:r>
    </w:p>
    <w:p w:rsidR="00B93747" w:rsidRDefault="00B93747" w:rsidP="00B93747">
      <w:pPr>
        <w:pStyle w:val="NoSpacing"/>
        <w:ind w:left="720"/>
      </w:pPr>
      <w:r>
        <w:tab/>
        <w:t xml:space="preserve">Let the fraction be </w:t>
      </w:r>
      <w:r w:rsidRPr="00C42B48">
        <w:rPr>
          <w:position w:val="-28"/>
        </w:rPr>
        <w:object w:dxaOrig="580" w:dyaOrig="660">
          <v:shape id="_x0000_i1112" type="#_x0000_t75" style="width:28.8pt;height:33.1pt" o:ole="">
            <v:imagedata r:id="rId184" o:title=""/>
          </v:shape>
          <o:OLEObject Type="Embed" ProgID="Equation.DSMT4" ShapeID="_x0000_i1112" DrawAspect="Content" ObjectID="_1695301528" r:id="rId185"/>
        </w:object>
      </w:r>
    </w:p>
    <w:p w:rsidR="00B93747" w:rsidRDefault="004E680A" w:rsidP="00B93747">
      <w:pPr>
        <w:pStyle w:val="NoSpacing"/>
        <w:ind w:left="720"/>
      </w:pPr>
      <w:r>
        <w:tab/>
      </w:r>
      <w:r w:rsidR="00B93747">
        <w:t xml:space="preserve">numerator increased by 20% </w:t>
      </w:r>
    </w:p>
    <w:p w:rsidR="00B93747" w:rsidRPr="005936E7" w:rsidRDefault="00B93747" w:rsidP="005936E7">
      <w:pPr>
        <w:pStyle w:val="NoSpacing"/>
        <w:ind w:left="720"/>
      </w:pPr>
      <w:r>
        <w:tab/>
        <w:t xml:space="preserve">Denominator decreased by 20% then </w:t>
      </w:r>
      <w:r w:rsidRPr="00C42B48">
        <w:rPr>
          <w:position w:val="-28"/>
        </w:rPr>
        <w:object w:dxaOrig="920" w:dyaOrig="660">
          <v:shape id="_x0000_i1113" type="#_x0000_t75" style="width:46.1pt;height:33.1pt" o:ole="">
            <v:imagedata r:id="rId186" o:title=""/>
          </v:shape>
          <o:OLEObject Type="Embed" ProgID="Equation.DSMT4" ShapeID="_x0000_i1113" DrawAspect="Content" ObjectID="_1695301529" r:id="rId187"/>
        </w:object>
      </w:r>
      <w:r w:rsidR="00314B3E">
        <w:t xml:space="preserve"> </w:t>
      </w:r>
      <w:r w:rsidR="00314B3E" w:rsidRPr="00224211">
        <w:rPr>
          <w:position w:val="-6"/>
        </w:rPr>
        <w:object w:dxaOrig="300" w:dyaOrig="240">
          <v:shape id="_x0000_i1122" type="#_x0000_t75" style="width:14.9pt;height:12pt" o:ole="">
            <v:imagedata r:id="rId188" o:title=""/>
          </v:shape>
          <o:OLEObject Type="Embed" ProgID="Equation.DSMT4" ShapeID="_x0000_i1122" DrawAspect="Content" ObjectID="_1695301530" r:id="rId189"/>
        </w:object>
      </w:r>
      <w:r w:rsidR="00314B3E">
        <w:t xml:space="preserve"> </w:t>
      </w:r>
      <w:r w:rsidRPr="00C42B48">
        <w:rPr>
          <w:position w:val="-28"/>
        </w:rPr>
        <w:object w:dxaOrig="680" w:dyaOrig="660">
          <v:shape id="_x0000_i1114" type="#_x0000_t75" style="width:34.1pt;height:33.1pt" o:ole="">
            <v:imagedata r:id="rId190" o:title=""/>
          </v:shape>
          <o:OLEObject Type="Embed" ProgID="Equation.DSMT4" ShapeID="_x0000_i1114" DrawAspect="Content" ObjectID="_1695301531" r:id="rId191"/>
        </w:object>
      </w:r>
    </w:p>
    <w:p w:rsidR="00B93747" w:rsidRPr="00C94C79" w:rsidRDefault="00B93747" w:rsidP="00B93747">
      <w:pPr>
        <w:pStyle w:val="NoSpacing"/>
        <w:numPr>
          <w:ilvl w:val="0"/>
          <w:numId w:val="2"/>
        </w:numPr>
        <w:rPr>
          <w:szCs w:val="28"/>
        </w:rPr>
      </w:pPr>
      <w:r w:rsidRPr="00C94C79">
        <w:rPr>
          <w:szCs w:val="28"/>
        </w:rPr>
        <w:t xml:space="preserve">63% of </w:t>
      </w:r>
      <w:r w:rsidRPr="00C94C79">
        <w:rPr>
          <w:position w:val="-24"/>
          <w:szCs w:val="28"/>
        </w:rPr>
        <w:object w:dxaOrig="380" w:dyaOrig="620">
          <v:shape id="_x0000_i1115" type="#_x0000_t75" style="width:18.7pt;height:31.2pt" o:ole="">
            <v:imagedata r:id="rId192" o:title=""/>
          </v:shape>
          <o:OLEObject Type="Embed" ProgID="Equation.DSMT4" ShapeID="_x0000_i1115" DrawAspect="Content" ObjectID="_1695301532" r:id="rId193"/>
        </w:object>
      </w:r>
      <w:r w:rsidRPr="00C94C79">
        <w:rPr>
          <w:szCs w:val="28"/>
        </w:rPr>
        <w:t xml:space="preserve"> is </w:t>
      </w:r>
    </w:p>
    <w:p w:rsidR="00B93747" w:rsidRPr="00C94C79" w:rsidRDefault="00B93747" w:rsidP="00B93747">
      <w:pPr>
        <w:pStyle w:val="NoSpacing"/>
        <w:ind w:left="720"/>
        <w:rPr>
          <w:rFonts w:ascii="Baamini" w:hAnsi="Baamini"/>
          <w:szCs w:val="28"/>
        </w:rPr>
      </w:pPr>
      <w:r w:rsidRPr="00C94C79">
        <w:rPr>
          <w:position w:val="-24"/>
          <w:szCs w:val="28"/>
        </w:rPr>
        <w:object w:dxaOrig="380" w:dyaOrig="620">
          <v:shape id="_x0000_i1116" type="#_x0000_t75" style="width:18.7pt;height:31.2pt" o:ole="">
            <v:imagedata r:id="rId192" o:title=""/>
          </v:shape>
          <o:OLEObject Type="Embed" ProgID="Equation.DSMT4" ShapeID="_x0000_i1116" DrawAspect="Content" ObjectID="_1695301533" r:id="rId194"/>
        </w:object>
      </w:r>
      <w:r w:rsidRPr="00C94C79">
        <w:rPr>
          <w:position w:val="-24"/>
          <w:szCs w:val="28"/>
        </w:rPr>
        <w:t xml:space="preserve"> </w:t>
      </w:r>
      <w:r w:rsidRPr="00C94C79">
        <w:rPr>
          <w:rFonts w:ascii="Baamini" w:hAnsi="Baamini"/>
          <w:szCs w:val="28"/>
        </w:rPr>
        <w:t xml:space="preserve">,y; </w:t>
      </w:r>
      <w:r w:rsidRPr="00C94C79">
        <w:rPr>
          <w:szCs w:val="28"/>
        </w:rPr>
        <w:t xml:space="preserve">63%  </w:t>
      </w:r>
      <w:r w:rsidRPr="00C94C79">
        <w:rPr>
          <w:rFonts w:ascii="Baamini" w:hAnsi="Baamini"/>
          <w:szCs w:val="28"/>
        </w:rPr>
        <w:t xml:space="preserve">vd;gJ </w:t>
      </w:r>
    </w:p>
    <w:p w:rsidR="00B93747" w:rsidRPr="00C94C79" w:rsidRDefault="00B93747" w:rsidP="00B93747">
      <w:pPr>
        <w:pStyle w:val="NoSpacing"/>
        <w:ind w:left="720"/>
        <w:rPr>
          <w:szCs w:val="28"/>
        </w:rPr>
      </w:pPr>
      <w:r w:rsidRPr="00C94C79">
        <w:rPr>
          <w:szCs w:val="28"/>
        </w:rPr>
        <w:t>a. 4.3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b. 4.5 </w:t>
      </w:r>
      <w:r w:rsidRPr="00C94C79">
        <w:rPr>
          <w:szCs w:val="28"/>
        </w:rPr>
        <w:tab/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c. 4.4 </w:t>
      </w:r>
      <w:r w:rsidRPr="00C94C79">
        <w:rPr>
          <w:szCs w:val="28"/>
        </w:rPr>
        <w:tab/>
      </w:r>
      <w:r w:rsidRPr="00C94C79">
        <w:rPr>
          <w:szCs w:val="28"/>
        </w:rPr>
        <w:tab/>
        <w:t xml:space="preserve">d. 4.8 </w:t>
      </w:r>
    </w:p>
    <w:p w:rsidR="00B93747" w:rsidRPr="00F0498E" w:rsidRDefault="00B93747" w:rsidP="00B93747">
      <w:pPr>
        <w:pStyle w:val="NoSpacing"/>
        <w:ind w:left="720"/>
        <w:rPr>
          <w:b/>
        </w:rPr>
      </w:pPr>
      <w:r w:rsidRPr="00F0498E">
        <w:rPr>
          <w:b/>
        </w:rPr>
        <w:t xml:space="preserve">Solution: </w:t>
      </w:r>
    </w:p>
    <w:p w:rsidR="008D0FC4" w:rsidRDefault="00B93747" w:rsidP="008340DC">
      <w:pPr>
        <w:pStyle w:val="NoSpacing"/>
        <w:ind w:left="720"/>
        <w:rPr>
          <w:position w:val="-24"/>
        </w:rPr>
      </w:pPr>
      <w:r>
        <w:tab/>
      </w:r>
      <w:r>
        <w:tab/>
      </w:r>
      <w:r w:rsidRPr="00C42B48">
        <w:rPr>
          <w:position w:val="-24"/>
        </w:rPr>
        <w:object w:dxaOrig="1700" w:dyaOrig="620">
          <v:shape id="_x0000_i1117" type="#_x0000_t75" style="width:84.95pt;height:31.2pt" o:ole="">
            <v:imagedata r:id="rId195" o:title=""/>
          </v:shape>
          <o:OLEObject Type="Embed" ProgID="Equation.DSMT4" ShapeID="_x0000_i1117" DrawAspect="Content" ObjectID="_1695301534" r:id="rId196"/>
        </w:object>
      </w:r>
    </w:p>
    <w:p w:rsidR="00BE5CAB" w:rsidRPr="008340DC" w:rsidRDefault="00BE5CAB" w:rsidP="008340DC">
      <w:pPr>
        <w:pStyle w:val="NoSpacing"/>
        <w:ind w:left="720"/>
      </w:pPr>
    </w:p>
    <w:p w:rsidR="008D0FC4" w:rsidRPr="008340DC" w:rsidRDefault="008D0FC4" w:rsidP="008340DC">
      <w:pPr>
        <w:jc w:val="center"/>
        <w:rPr>
          <w:rFonts w:ascii="Book Antiqua" w:hAnsi="Book Antiqua"/>
          <w:b/>
          <w:sz w:val="50"/>
          <w:szCs w:val="28"/>
        </w:rPr>
      </w:pPr>
      <w:r w:rsidRPr="008340DC">
        <w:rPr>
          <w:rFonts w:ascii="Bookman Old Style" w:hAnsi="Bookman Old Style"/>
          <w:b/>
          <w:sz w:val="50"/>
          <w:szCs w:val="28"/>
          <w:u w:val="single"/>
        </w:rPr>
        <w:t>PERCENTAGE WORK SHEET– ANSWER</w:t>
      </w:r>
    </w:p>
    <w:tbl>
      <w:tblPr>
        <w:tblW w:w="0" w:type="auto"/>
        <w:jc w:val="center"/>
        <w:tblInd w:w="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2"/>
        <w:gridCol w:w="972"/>
        <w:gridCol w:w="973"/>
        <w:gridCol w:w="974"/>
        <w:gridCol w:w="973"/>
        <w:gridCol w:w="973"/>
        <w:gridCol w:w="974"/>
        <w:gridCol w:w="973"/>
        <w:gridCol w:w="973"/>
        <w:gridCol w:w="974"/>
      </w:tblGrid>
      <w:tr w:rsidR="008D0FC4" w:rsidRPr="00476425" w:rsidTr="00476425">
        <w:trPr>
          <w:jc w:val="center"/>
        </w:trPr>
        <w:tc>
          <w:tcPr>
            <w:tcW w:w="972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</w:t>
            </w:r>
          </w:p>
        </w:tc>
        <w:tc>
          <w:tcPr>
            <w:tcW w:w="972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3</w:t>
            </w:r>
          </w:p>
        </w:tc>
        <w:tc>
          <w:tcPr>
            <w:tcW w:w="974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4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5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6</w:t>
            </w:r>
          </w:p>
        </w:tc>
        <w:tc>
          <w:tcPr>
            <w:tcW w:w="974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7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8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9</w:t>
            </w:r>
          </w:p>
        </w:tc>
        <w:tc>
          <w:tcPr>
            <w:tcW w:w="974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0</w:t>
            </w:r>
          </w:p>
        </w:tc>
      </w:tr>
      <w:tr w:rsidR="008D0FC4" w:rsidRPr="00476425" w:rsidTr="00476425">
        <w:trPr>
          <w:jc w:val="center"/>
        </w:trPr>
        <w:tc>
          <w:tcPr>
            <w:tcW w:w="972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A</w:t>
            </w:r>
          </w:p>
        </w:tc>
        <w:tc>
          <w:tcPr>
            <w:tcW w:w="972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B</w:t>
            </w:r>
          </w:p>
        </w:tc>
        <w:tc>
          <w:tcPr>
            <w:tcW w:w="974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D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D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D</w:t>
            </w:r>
          </w:p>
        </w:tc>
        <w:tc>
          <w:tcPr>
            <w:tcW w:w="974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D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A</w:t>
            </w:r>
          </w:p>
        </w:tc>
        <w:tc>
          <w:tcPr>
            <w:tcW w:w="974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</w:tr>
      <w:tr w:rsidR="008D0FC4" w:rsidRPr="00476425" w:rsidTr="00476425">
        <w:trPr>
          <w:jc w:val="center"/>
        </w:trPr>
        <w:tc>
          <w:tcPr>
            <w:tcW w:w="972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1</w:t>
            </w:r>
          </w:p>
        </w:tc>
        <w:tc>
          <w:tcPr>
            <w:tcW w:w="972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2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3</w:t>
            </w:r>
          </w:p>
        </w:tc>
        <w:tc>
          <w:tcPr>
            <w:tcW w:w="974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4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5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6</w:t>
            </w:r>
          </w:p>
        </w:tc>
        <w:tc>
          <w:tcPr>
            <w:tcW w:w="974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7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8</w:t>
            </w:r>
          </w:p>
        </w:tc>
        <w:tc>
          <w:tcPr>
            <w:tcW w:w="973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19</w:t>
            </w:r>
          </w:p>
        </w:tc>
        <w:tc>
          <w:tcPr>
            <w:tcW w:w="974" w:type="dxa"/>
          </w:tcPr>
          <w:p w:rsidR="008D0FC4" w:rsidRPr="00476425" w:rsidRDefault="008D0FC4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0</w:t>
            </w:r>
          </w:p>
        </w:tc>
      </w:tr>
      <w:tr w:rsidR="00F85969" w:rsidRPr="00476425" w:rsidTr="00476425">
        <w:trPr>
          <w:jc w:val="center"/>
        </w:trPr>
        <w:tc>
          <w:tcPr>
            <w:tcW w:w="972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D</w:t>
            </w:r>
          </w:p>
        </w:tc>
        <w:tc>
          <w:tcPr>
            <w:tcW w:w="972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D</w:t>
            </w:r>
          </w:p>
        </w:tc>
        <w:tc>
          <w:tcPr>
            <w:tcW w:w="974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B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4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B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4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B</w:t>
            </w:r>
          </w:p>
        </w:tc>
      </w:tr>
      <w:tr w:rsidR="00F85969" w:rsidRPr="00476425" w:rsidTr="00476425">
        <w:trPr>
          <w:jc w:val="center"/>
        </w:trPr>
        <w:tc>
          <w:tcPr>
            <w:tcW w:w="972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1</w:t>
            </w:r>
          </w:p>
        </w:tc>
        <w:tc>
          <w:tcPr>
            <w:tcW w:w="972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2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3</w:t>
            </w:r>
          </w:p>
        </w:tc>
        <w:tc>
          <w:tcPr>
            <w:tcW w:w="974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4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5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6</w:t>
            </w:r>
          </w:p>
        </w:tc>
        <w:tc>
          <w:tcPr>
            <w:tcW w:w="974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7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8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29</w:t>
            </w:r>
          </w:p>
        </w:tc>
        <w:tc>
          <w:tcPr>
            <w:tcW w:w="974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sz w:val="48"/>
                <w:szCs w:val="28"/>
              </w:rPr>
            </w:pPr>
            <w:r w:rsidRPr="00476425">
              <w:rPr>
                <w:rFonts w:ascii="Book Antiqua" w:hAnsi="Book Antiqua"/>
                <w:sz w:val="48"/>
                <w:szCs w:val="28"/>
              </w:rPr>
              <w:t>30</w:t>
            </w:r>
          </w:p>
        </w:tc>
      </w:tr>
      <w:tr w:rsidR="00F85969" w:rsidRPr="00476425" w:rsidTr="00476425">
        <w:trPr>
          <w:jc w:val="center"/>
        </w:trPr>
        <w:tc>
          <w:tcPr>
            <w:tcW w:w="972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2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D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B</w:t>
            </w:r>
          </w:p>
        </w:tc>
        <w:tc>
          <w:tcPr>
            <w:tcW w:w="974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A</w:t>
            </w:r>
          </w:p>
        </w:tc>
        <w:tc>
          <w:tcPr>
            <w:tcW w:w="973" w:type="dxa"/>
          </w:tcPr>
          <w:p w:rsidR="00F85969" w:rsidRPr="00476425" w:rsidRDefault="00F85969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3" w:type="dxa"/>
          </w:tcPr>
          <w:p w:rsidR="00F85969" w:rsidRPr="00476425" w:rsidRDefault="008340DC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C</w:t>
            </w:r>
          </w:p>
        </w:tc>
        <w:tc>
          <w:tcPr>
            <w:tcW w:w="974" w:type="dxa"/>
          </w:tcPr>
          <w:p w:rsidR="00F85969" w:rsidRPr="00476425" w:rsidRDefault="008340DC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B</w:t>
            </w:r>
          </w:p>
        </w:tc>
        <w:tc>
          <w:tcPr>
            <w:tcW w:w="973" w:type="dxa"/>
          </w:tcPr>
          <w:p w:rsidR="00F85969" w:rsidRPr="00476425" w:rsidRDefault="008340DC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A</w:t>
            </w:r>
          </w:p>
        </w:tc>
        <w:tc>
          <w:tcPr>
            <w:tcW w:w="973" w:type="dxa"/>
          </w:tcPr>
          <w:p w:rsidR="00F85969" w:rsidRPr="00476425" w:rsidRDefault="008340DC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A</w:t>
            </w:r>
          </w:p>
        </w:tc>
        <w:tc>
          <w:tcPr>
            <w:tcW w:w="974" w:type="dxa"/>
          </w:tcPr>
          <w:p w:rsidR="00F85969" w:rsidRPr="00476425" w:rsidRDefault="008340DC" w:rsidP="00476425">
            <w:pPr>
              <w:jc w:val="center"/>
              <w:rPr>
                <w:rFonts w:ascii="Book Antiqua" w:hAnsi="Book Antiqua"/>
                <w:b/>
                <w:sz w:val="48"/>
                <w:szCs w:val="28"/>
              </w:rPr>
            </w:pPr>
            <w:r w:rsidRPr="00476425">
              <w:rPr>
                <w:rFonts w:ascii="Book Antiqua" w:hAnsi="Book Antiqua"/>
                <w:b/>
                <w:sz w:val="48"/>
                <w:szCs w:val="28"/>
              </w:rPr>
              <w:t>B</w:t>
            </w:r>
          </w:p>
        </w:tc>
      </w:tr>
    </w:tbl>
    <w:p w:rsidR="00AE745A" w:rsidRPr="00476425" w:rsidRDefault="00AE745A">
      <w:pPr>
        <w:rPr>
          <w:rFonts w:ascii="Book Antiqua" w:hAnsi="Book Antiqua"/>
          <w:sz w:val="24"/>
          <w:szCs w:val="28"/>
        </w:rPr>
      </w:pPr>
      <w:bookmarkStart w:id="0" w:name="_GoBack"/>
      <w:bookmarkEnd w:id="0"/>
    </w:p>
    <w:sectPr w:rsidR="00AE745A" w:rsidRPr="00476425" w:rsidSect="00124016">
      <w:headerReference w:type="even" r:id="rId197"/>
      <w:headerReference w:type="default" r:id="rId198"/>
      <w:footerReference w:type="default" r:id="rId199"/>
      <w:headerReference w:type="first" r:id="rId200"/>
      <w:pgSz w:w="11906" w:h="16838"/>
      <w:pgMar w:top="284" w:right="707" w:bottom="1440" w:left="709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2EC1" w:rsidRDefault="00AB2EC1" w:rsidP="0001442D">
      <w:pPr>
        <w:spacing w:after="0" w:line="240" w:lineRule="auto"/>
      </w:pPr>
      <w:r>
        <w:separator/>
      </w:r>
    </w:p>
  </w:endnote>
  <w:endnote w:type="continuationSeparator" w:id="0">
    <w:p w:rsidR="00AB2EC1" w:rsidRDefault="00AB2EC1" w:rsidP="000144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amini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84261546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0D640D" w:rsidRDefault="000D640D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B2EC1" w:rsidRPr="00AB2EC1">
          <w:rPr>
            <w:b/>
            <w:bCs/>
            <w:noProof/>
          </w:rPr>
          <w:t>1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  <w:r w:rsidRPr="00D71314">
          <w:t xml:space="preserve"> </w:t>
        </w:r>
        <w:sdt>
          <w:sdtPr>
            <w:id w:val="-1063259578"/>
            <w:docPartObj>
              <w:docPartGallery w:val="Page Numbers (Bottom of Page)"/>
              <w:docPartUnique/>
            </w:docPartObj>
          </w:sdtPr>
          <w:sdtEndPr>
            <w:rPr>
              <w:color w:val="808080" w:themeColor="background1" w:themeShade="80"/>
              <w:spacing w:val="60"/>
            </w:rPr>
          </w:sdtEndPr>
          <w:sdtContent>
            <w:r w:rsidRPr="00D71314">
              <w:rPr>
                <w:b/>
                <w:bCs/>
                <w:sz w:val="28"/>
              </w:rPr>
              <w:t>APPOLO STUDY CENTRE PH: 044-24339436, 42867555, 9840226187</w:t>
            </w:r>
          </w:sdtContent>
        </w:sdt>
      </w:p>
    </w:sdtContent>
  </w:sdt>
  <w:p w:rsidR="000D640D" w:rsidRDefault="000D640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2EC1" w:rsidRDefault="00AB2EC1" w:rsidP="0001442D">
      <w:pPr>
        <w:spacing w:after="0" w:line="240" w:lineRule="auto"/>
      </w:pPr>
      <w:r>
        <w:separator/>
      </w:r>
    </w:p>
  </w:footnote>
  <w:footnote w:type="continuationSeparator" w:id="0">
    <w:p w:rsidR="00AB2EC1" w:rsidRDefault="00AB2EC1" w:rsidP="0001442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640D" w:rsidRDefault="00AB2EC1">
    <w:pPr>
      <w:pStyle w:val="Header"/>
    </w:pPr>
    <w:r>
      <w:rPr>
        <w:noProof/>
        <w:lang w:eastAsia="en-I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204710" o:spid="_x0000_s2050" type="#_x0000_t75" style="position:absolute;margin-left:0;margin-top:0;width:493pt;height:697.2pt;z-index:-251657216;mso-position-horizontal:center;mso-position-horizontal-relative:margin;mso-position-vertical:center;mso-position-vertical-relative:margin" o:allowincell="f">
          <v:imagedata r:id="rId1" o:title="21_07_2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640D" w:rsidRDefault="000D640D" w:rsidP="005B01CB">
    <w:pPr>
      <w:pStyle w:val="Header"/>
      <w:jc w:val="right"/>
    </w:pPr>
    <w:r>
      <w:rPr>
        <w:noProof/>
        <w:lang w:eastAsia="en-IN"/>
      </w:rPr>
      <w:drawing>
        <wp:inline distT="0" distB="0" distL="0" distR="0" wp14:anchorId="7522A6C1" wp14:editId="4D64391E">
          <wp:extent cx="1235075" cy="477672"/>
          <wp:effectExtent l="0" t="0" r="3175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66945" cy="48999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AB2EC1">
      <w:rPr>
        <w:noProof/>
        <w:lang w:eastAsia="en-I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204711" o:spid="_x0000_s2051" type="#_x0000_t75" style="position:absolute;left:0;text-align:left;margin-left:0;margin-top:0;width:493pt;height:697.2pt;z-index:-251656192;mso-position-horizontal:center;mso-position-horizontal-relative:margin;mso-position-vertical:center;mso-position-vertical-relative:margin" o:allowincell="f">
          <v:imagedata r:id="rId2" o:title="21_07_2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640D" w:rsidRDefault="00AB2EC1">
    <w:pPr>
      <w:pStyle w:val="Header"/>
    </w:pPr>
    <w:r>
      <w:rPr>
        <w:noProof/>
        <w:lang w:eastAsia="en-I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1204709" o:spid="_x0000_s2049" type="#_x0000_t75" style="position:absolute;margin-left:0;margin-top:0;width:493pt;height:697.2pt;z-index:-251658240;mso-position-horizontal:center;mso-position-horizontal-relative:margin;mso-position-vertical:center;mso-position-vertical-relative:margin" o:allowincell="f">
          <v:imagedata r:id="rId1" o:title="21_07_2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366A0"/>
    <w:multiLevelType w:val="hybridMultilevel"/>
    <w:tmpl w:val="B1BE704C"/>
    <w:lvl w:ilvl="0" w:tplc="30D006B8">
      <w:start w:val="2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6D2D62"/>
    <w:multiLevelType w:val="hybridMultilevel"/>
    <w:tmpl w:val="895273FE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8DE3064"/>
    <w:multiLevelType w:val="hybridMultilevel"/>
    <w:tmpl w:val="0576C8AA"/>
    <w:lvl w:ilvl="0" w:tplc="35429D6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C97717"/>
    <w:multiLevelType w:val="hybridMultilevel"/>
    <w:tmpl w:val="F76C903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6928F2"/>
    <w:multiLevelType w:val="hybridMultilevel"/>
    <w:tmpl w:val="331C2DBC"/>
    <w:lvl w:ilvl="0" w:tplc="35429D6C">
      <w:start w:val="1"/>
      <w:numFmt w:val="decimal"/>
      <w:lvlText w:val="%1."/>
      <w:lvlJc w:val="right"/>
      <w:pPr>
        <w:ind w:left="786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06" w:hanging="360"/>
      </w:pPr>
    </w:lvl>
    <w:lvl w:ilvl="2" w:tplc="4009001B" w:tentative="1">
      <w:start w:val="1"/>
      <w:numFmt w:val="lowerRoman"/>
      <w:lvlText w:val="%3."/>
      <w:lvlJc w:val="right"/>
      <w:pPr>
        <w:ind w:left="2226" w:hanging="180"/>
      </w:pPr>
    </w:lvl>
    <w:lvl w:ilvl="3" w:tplc="4009000F" w:tentative="1">
      <w:start w:val="1"/>
      <w:numFmt w:val="decimal"/>
      <w:lvlText w:val="%4."/>
      <w:lvlJc w:val="left"/>
      <w:pPr>
        <w:ind w:left="2946" w:hanging="360"/>
      </w:pPr>
    </w:lvl>
    <w:lvl w:ilvl="4" w:tplc="40090019" w:tentative="1">
      <w:start w:val="1"/>
      <w:numFmt w:val="lowerLetter"/>
      <w:lvlText w:val="%5."/>
      <w:lvlJc w:val="left"/>
      <w:pPr>
        <w:ind w:left="3666" w:hanging="360"/>
      </w:pPr>
    </w:lvl>
    <w:lvl w:ilvl="5" w:tplc="4009001B" w:tentative="1">
      <w:start w:val="1"/>
      <w:numFmt w:val="lowerRoman"/>
      <w:lvlText w:val="%6."/>
      <w:lvlJc w:val="right"/>
      <w:pPr>
        <w:ind w:left="4386" w:hanging="180"/>
      </w:pPr>
    </w:lvl>
    <w:lvl w:ilvl="6" w:tplc="4009000F" w:tentative="1">
      <w:start w:val="1"/>
      <w:numFmt w:val="decimal"/>
      <w:lvlText w:val="%7."/>
      <w:lvlJc w:val="left"/>
      <w:pPr>
        <w:ind w:left="5106" w:hanging="360"/>
      </w:pPr>
    </w:lvl>
    <w:lvl w:ilvl="7" w:tplc="40090019" w:tentative="1">
      <w:start w:val="1"/>
      <w:numFmt w:val="lowerLetter"/>
      <w:lvlText w:val="%8."/>
      <w:lvlJc w:val="left"/>
      <w:pPr>
        <w:ind w:left="5826" w:hanging="360"/>
      </w:pPr>
    </w:lvl>
    <w:lvl w:ilvl="8" w:tplc="4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647C3D22"/>
    <w:multiLevelType w:val="hybridMultilevel"/>
    <w:tmpl w:val="14C2DC1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8A19CB"/>
    <w:multiLevelType w:val="hybridMultilevel"/>
    <w:tmpl w:val="B3B6E28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1"/>
  </w:num>
  <w:num w:numId="5">
    <w:abstractNumId w:val="3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A20"/>
    <w:rsid w:val="0001442D"/>
    <w:rsid w:val="00014F3D"/>
    <w:rsid w:val="000561E8"/>
    <w:rsid w:val="00056C36"/>
    <w:rsid w:val="00076F7C"/>
    <w:rsid w:val="000837DA"/>
    <w:rsid w:val="000955F4"/>
    <w:rsid w:val="000A554E"/>
    <w:rsid w:val="000B6969"/>
    <w:rsid w:val="000B739F"/>
    <w:rsid w:val="000C431D"/>
    <w:rsid w:val="000D640D"/>
    <w:rsid w:val="000E6A12"/>
    <w:rsid w:val="00110EC0"/>
    <w:rsid w:val="00124016"/>
    <w:rsid w:val="00133E8D"/>
    <w:rsid w:val="00151393"/>
    <w:rsid w:val="0019135E"/>
    <w:rsid w:val="001A2DB2"/>
    <w:rsid w:val="001A3993"/>
    <w:rsid w:val="001A78A9"/>
    <w:rsid w:val="001C6628"/>
    <w:rsid w:val="001D795E"/>
    <w:rsid w:val="001E6560"/>
    <w:rsid w:val="001F2708"/>
    <w:rsid w:val="001F4EDF"/>
    <w:rsid w:val="00216197"/>
    <w:rsid w:val="00217109"/>
    <w:rsid w:val="002174F7"/>
    <w:rsid w:val="002210ED"/>
    <w:rsid w:val="0023131B"/>
    <w:rsid w:val="0024044D"/>
    <w:rsid w:val="0025143E"/>
    <w:rsid w:val="002535D2"/>
    <w:rsid w:val="002737AD"/>
    <w:rsid w:val="002C148C"/>
    <w:rsid w:val="002D432B"/>
    <w:rsid w:val="002E5E29"/>
    <w:rsid w:val="00310AAF"/>
    <w:rsid w:val="003144FF"/>
    <w:rsid w:val="00314B3E"/>
    <w:rsid w:val="00316DF3"/>
    <w:rsid w:val="003208FC"/>
    <w:rsid w:val="003257C6"/>
    <w:rsid w:val="00377699"/>
    <w:rsid w:val="00384019"/>
    <w:rsid w:val="003A2528"/>
    <w:rsid w:val="003B1611"/>
    <w:rsid w:val="003B50B0"/>
    <w:rsid w:val="003B6EFE"/>
    <w:rsid w:val="003D0271"/>
    <w:rsid w:val="0041451A"/>
    <w:rsid w:val="00421FBF"/>
    <w:rsid w:val="00422900"/>
    <w:rsid w:val="00425EFE"/>
    <w:rsid w:val="004323C5"/>
    <w:rsid w:val="00476425"/>
    <w:rsid w:val="004A1F65"/>
    <w:rsid w:val="004D4DF0"/>
    <w:rsid w:val="004E211C"/>
    <w:rsid w:val="004E680A"/>
    <w:rsid w:val="00506F64"/>
    <w:rsid w:val="00550428"/>
    <w:rsid w:val="005673F7"/>
    <w:rsid w:val="00581F9A"/>
    <w:rsid w:val="00586509"/>
    <w:rsid w:val="0059144B"/>
    <w:rsid w:val="005936E7"/>
    <w:rsid w:val="00597167"/>
    <w:rsid w:val="005A3BBB"/>
    <w:rsid w:val="005A7082"/>
    <w:rsid w:val="005B01CB"/>
    <w:rsid w:val="005C55B6"/>
    <w:rsid w:val="005C7091"/>
    <w:rsid w:val="005F4D8D"/>
    <w:rsid w:val="005F5158"/>
    <w:rsid w:val="005F59D9"/>
    <w:rsid w:val="00607B5E"/>
    <w:rsid w:val="006350F3"/>
    <w:rsid w:val="0063664D"/>
    <w:rsid w:val="006369AC"/>
    <w:rsid w:val="00655B1A"/>
    <w:rsid w:val="00666B67"/>
    <w:rsid w:val="006A7F3E"/>
    <w:rsid w:val="006C04C2"/>
    <w:rsid w:val="006C42D9"/>
    <w:rsid w:val="006C5921"/>
    <w:rsid w:val="006D25A4"/>
    <w:rsid w:val="006E10B7"/>
    <w:rsid w:val="006E1C0C"/>
    <w:rsid w:val="007318EF"/>
    <w:rsid w:val="007327F9"/>
    <w:rsid w:val="00742175"/>
    <w:rsid w:val="0074374A"/>
    <w:rsid w:val="00750D26"/>
    <w:rsid w:val="00770634"/>
    <w:rsid w:val="007745E1"/>
    <w:rsid w:val="0078278B"/>
    <w:rsid w:val="00782AF0"/>
    <w:rsid w:val="00783AB8"/>
    <w:rsid w:val="00797E71"/>
    <w:rsid w:val="007A3D26"/>
    <w:rsid w:val="007A3D6F"/>
    <w:rsid w:val="007A4A89"/>
    <w:rsid w:val="007B24CF"/>
    <w:rsid w:val="007B343C"/>
    <w:rsid w:val="007D3770"/>
    <w:rsid w:val="0081720E"/>
    <w:rsid w:val="00822466"/>
    <w:rsid w:val="0082287D"/>
    <w:rsid w:val="0082591A"/>
    <w:rsid w:val="008266D8"/>
    <w:rsid w:val="008340DC"/>
    <w:rsid w:val="008421C1"/>
    <w:rsid w:val="008602AC"/>
    <w:rsid w:val="0086520E"/>
    <w:rsid w:val="0089337E"/>
    <w:rsid w:val="008C049C"/>
    <w:rsid w:val="008C751C"/>
    <w:rsid w:val="008D0FC4"/>
    <w:rsid w:val="008D4ED7"/>
    <w:rsid w:val="008F718C"/>
    <w:rsid w:val="009021E4"/>
    <w:rsid w:val="00917CED"/>
    <w:rsid w:val="009224DB"/>
    <w:rsid w:val="00925E68"/>
    <w:rsid w:val="0094155F"/>
    <w:rsid w:val="009502C0"/>
    <w:rsid w:val="009852E4"/>
    <w:rsid w:val="009B5C49"/>
    <w:rsid w:val="009B7954"/>
    <w:rsid w:val="009C30C4"/>
    <w:rsid w:val="009D4AA8"/>
    <w:rsid w:val="009F73DC"/>
    <w:rsid w:val="00A1640F"/>
    <w:rsid w:val="00A24090"/>
    <w:rsid w:val="00A30F40"/>
    <w:rsid w:val="00A42D83"/>
    <w:rsid w:val="00A66764"/>
    <w:rsid w:val="00A700E6"/>
    <w:rsid w:val="00A717C5"/>
    <w:rsid w:val="00A853F4"/>
    <w:rsid w:val="00AA0D1E"/>
    <w:rsid w:val="00AA1B71"/>
    <w:rsid w:val="00AB1C5F"/>
    <w:rsid w:val="00AB2EC1"/>
    <w:rsid w:val="00AC1361"/>
    <w:rsid w:val="00AC7259"/>
    <w:rsid w:val="00AE745A"/>
    <w:rsid w:val="00AF67B5"/>
    <w:rsid w:val="00B0376E"/>
    <w:rsid w:val="00B0702E"/>
    <w:rsid w:val="00B35760"/>
    <w:rsid w:val="00B42035"/>
    <w:rsid w:val="00B43E98"/>
    <w:rsid w:val="00B52A76"/>
    <w:rsid w:val="00B62F81"/>
    <w:rsid w:val="00B64B29"/>
    <w:rsid w:val="00B65499"/>
    <w:rsid w:val="00B659E8"/>
    <w:rsid w:val="00B93747"/>
    <w:rsid w:val="00BA0907"/>
    <w:rsid w:val="00BC3927"/>
    <w:rsid w:val="00BD2107"/>
    <w:rsid w:val="00BD4BE6"/>
    <w:rsid w:val="00BD5078"/>
    <w:rsid w:val="00BD5296"/>
    <w:rsid w:val="00BD7B75"/>
    <w:rsid w:val="00BE5CAB"/>
    <w:rsid w:val="00BE7917"/>
    <w:rsid w:val="00BF0F5A"/>
    <w:rsid w:val="00C07FF1"/>
    <w:rsid w:val="00C13C56"/>
    <w:rsid w:val="00C14948"/>
    <w:rsid w:val="00C279DB"/>
    <w:rsid w:val="00C42470"/>
    <w:rsid w:val="00C46FAE"/>
    <w:rsid w:val="00C47944"/>
    <w:rsid w:val="00C63FFC"/>
    <w:rsid w:val="00C67BC1"/>
    <w:rsid w:val="00C752C1"/>
    <w:rsid w:val="00C8574F"/>
    <w:rsid w:val="00C94C79"/>
    <w:rsid w:val="00CA147E"/>
    <w:rsid w:val="00CA4AA1"/>
    <w:rsid w:val="00CB7338"/>
    <w:rsid w:val="00CC1CB3"/>
    <w:rsid w:val="00CD0894"/>
    <w:rsid w:val="00CD43C1"/>
    <w:rsid w:val="00CE4BE8"/>
    <w:rsid w:val="00CF3B08"/>
    <w:rsid w:val="00D31A20"/>
    <w:rsid w:val="00D327D7"/>
    <w:rsid w:val="00D466E3"/>
    <w:rsid w:val="00D65E29"/>
    <w:rsid w:val="00D71314"/>
    <w:rsid w:val="00D808E8"/>
    <w:rsid w:val="00DA1646"/>
    <w:rsid w:val="00DD0886"/>
    <w:rsid w:val="00DE2E1F"/>
    <w:rsid w:val="00DE4BE0"/>
    <w:rsid w:val="00E006C4"/>
    <w:rsid w:val="00E16004"/>
    <w:rsid w:val="00E17B7D"/>
    <w:rsid w:val="00E45975"/>
    <w:rsid w:val="00E52969"/>
    <w:rsid w:val="00E62ED8"/>
    <w:rsid w:val="00E66BC9"/>
    <w:rsid w:val="00E70D1F"/>
    <w:rsid w:val="00E76C92"/>
    <w:rsid w:val="00E81E12"/>
    <w:rsid w:val="00E83386"/>
    <w:rsid w:val="00E9646A"/>
    <w:rsid w:val="00EA0F90"/>
    <w:rsid w:val="00EA47E3"/>
    <w:rsid w:val="00EA70A2"/>
    <w:rsid w:val="00EB74BC"/>
    <w:rsid w:val="00EC77AE"/>
    <w:rsid w:val="00ED3249"/>
    <w:rsid w:val="00ED3642"/>
    <w:rsid w:val="00EE1B5C"/>
    <w:rsid w:val="00EE2D16"/>
    <w:rsid w:val="00F0498E"/>
    <w:rsid w:val="00F1437F"/>
    <w:rsid w:val="00F41F79"/>
    <w:rsid w:val="00F45834"/>
    <w:rsid w:val="00F54B06"/>
    <w:rsid w:val="00F567E5"/>
    <w:rsid w:val="00F57CD8"/>
    <w:rsid w:val="00F75083"/>
    <w:rsid w:val="00F75FE1"/>
    <w:rsid w:val="00F85969"/>
    <w:rsid w:val="00F96E47"/>
    <w:rsid w:val="00F9776B"/>
    <w:rsid w:val="00FD480E"/>
    <w:rsid w:val="00FD5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7A4A89"/>
    <w:pPr>
      <w:spacing w:after="0" w:line="240" w:lineRule="auto"/>
      <w:jc w:val="both"/>
    </w:pPr>
    <w:rPr>
      <w:rFonts w:ascii="Book Antiqua" w:hAnsi="Book Antiqua"/>
      <w:sz w:val="28"/>
    </w:rPr>
  </w:style>
  <w:style w:type="table" w:styleId="TableGrid">
    <w:name w:val="Table Grid"/>
    <w:basedOn w:val="TableNormal"/>
    <w:uiPriority w:val="59"/>
    <w:rsid w:val="005971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C63FF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Pa111">
    <w:name w:val="Pa111"/>
    <w:basedOn w:val="Default"/>
    <w:next w:val="Default"/>
    <w:uiPriority w:val="99"/>
    <w:rsid w:val="00C63FFC"/>
    <w:pPr>
      <w:spacing w:line="221" w:lineRule="atLeast"/>
    </w:pPr>
    <w:rPr>
      <w:color w:val="auto"/>
    </w:rPr>
  </w:style>
  <w:style w:type="character" w:customStyle="1" w:styleId="A2">
    <w:name w:val="A2"/>
    <w:uiPriority w:val="99"/>
    <w:rsid w:val="00C63FFC"/>
    <w:rPr>
      <w:color w:val="000000"/>
    </w:rPr>
  </w:style>
  <w:style w:type="paragraph" w:styleId="Header">
    <w:name w:val="header"/>
    <w:basedOn w:val="Normal"/>
    <w:link w:val="HeaderChar"/>
    <w:uiPriority w:val="99"/>
    <w:unhideWhenUsed/>
    <w:rsid w:val="0001442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442D"/>
  </w:style>
  <w:style w:type="paragraph" w:styleId="Footer">
    <w:name w:val="footer"/>
    <w:basedOn w:val="Normal"/>
    <w:link w:val="FooterChar"/>
    <w:uiPriority w:val="99"/>
    <w:unhideWhenUsed/>
    <w:rsid w:val="0001442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442D"/>
  </w:style>
  <w:style w:type="paragraph" w:customStyle="1" w:styleId="Pa16">
    <w:name w:val="Pa16"/>
    <w:basedOn w:val="Default"/>
    <w:next w:val="Default"/>
    <w:uiPriority w:val="99"/>
    <w:rsid w:val="00377699"/>
    <w:pPr>
      <w:spacing w:line="221" w:lineRule="atLeast"/>
    </w:pPr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1C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1C0C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link w:val="NoSpacing"/>
    <w:uiPriority w:val="1"/>
    <w:rsid w:val="0082591A"/>
    <w:rPr>
      <w:rFonts w:ascii="Book Antiqua" w:hAnsi="Book Antiqua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7A4A89"/>
    <w:pPr>
      <w:spacing w:after="0" w:line="240" w:lineRule="auto"/>
      <w:jc w:val="both"/>
    </w:pPr>
    <w:rPr>
      <w:rFonts w:ascii="Book Antiqua" w:hAnsi="Book Antiqua"/>
      <w:sz w:val="28"/>
    </w:rPr>
  </w:style>
  <w:style w:type="table" w:styleId="TableGrid">
    <w:name w:val="Table Grid"/>
    <w:basedOn w:val="TableNormal"/>
    <w:uiPriority w:val="59"/>
    <w:rsid w:val="005971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C63FF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Pa111">
    <w:name w:val="Pa111"/>
    <w:basedOn w:val="Default"/>
    <w:next w:val="Default"/>
    <w:uiPriority w:val="99"/>
    <w:rsid w:val="00C63FFC"/>
    <w:pPr>
      <w:spacing w:line="221" w:lineRule="atLeast"/>
    </w:pPr>
    <w:rPr>
      <w:color w:val="auto"/>
    </w:rPr>
  </w:style>
  <w:style w:type="character" w:customStyle="1" w:styleId="A2">
    <w:name w:val="A2"/>
    <w:uiPriority w:val="99"/>
    <w:rsid w:val="00C63FFC"/>
    <w:rPr>
      <w:color w:val="000000"/>
    </w:rPr>
  </w:style>
  <w:style w:type="paragraph" w:styleId="Header">
    <w:name w:val="header"/>
    <w:basedOn w:val="Normal"/>
    <w:link w:val="HeaderChar"/>
    <w:uiPriority w:val="99"/>
    <w:unhideWhenUsed/>
    <w:rsid w:val="0001442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442D"/>
  </w:style>
  <w:style w:type="paragraph" w:styleId="Footer">
    <w:name w:val="footer"/>
    <w:basedOn w:val="Normal"/>
    <w:link w:val="FooterChar"/>
    <w:uiPriority w:val="99"/>
    <w:unhideWhenUsed/>
    <w:rsid w:val="0001442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442D"/>
  </w:style>
  <w:style w:type="paragraph" w:customStyle="1" w:styleId="Pa16">
    <w:name w:val="Pa16"/>
    <w:basedOn w:val="Default"/>
    <w:next w:val="Default"/>
    <w:uiPriority w:val="99"/>
    <w:rsid w:val="00377699"/>
    <w:pPr>
      <w:spacing w:line="221" w:lineRule="atLeast"/>
    </w:pPr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1C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1C0C"/>
    <w:rPr>
      <w:rFonts w:ascii="Tahoma" w:hAnsi="Tahoma" w:cs="Tahoma"/>
      <w:sz w:val="16"/>
      <w:szCs w:val="16"/>
    </w:rPr>
  </w:style>
  <w:style w:type="character" w:customStyle="1" w:styleId="NoSpacingChar">
    <w:name w:val="No Spacing Char"/>
    <w:link w:val="NoSpacing"/>
    <w:uiPriority w:val="1"/>
    <w:rsid w:val="0082591A"/>
    <w:rPr>
      <w:rFonts w:ascii="Book Antiqua" w:hAnsi="Book Antiqua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196" Type="http://schemas.openxmlformats.org/officeDocument/2006/relationships/oleObject" Target="embeddings/oleObject98.bin"/><Relationship Id="rId200" Type="http://schemas.openxmlformats.org/officeDocument/2006/relationships/header" Target="header3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186" Type="http://schemas.openxmlformats.org/officeDocument/2006/relationships/image" Target="media/image8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header" Target="header1.xml"/><Relationship Id="rId201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header" Target="header2.xml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91.wmf"/><Relationship Id="rId190" Type="http://schemas.openxmlformats.org/officeDocument/2006/relationships/image" Target="media/image89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2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2.jpeg"/><Relationship Id="rId1" Type="http://schemas.openxmlformats.org/officeDocument/2006/relationships/image" Target="media/image9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3</TotalTime>
  <Pages>8</Pages>
  <Words>1743</Words>
  <Characters>9939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tel</dc:creator>
  <cp:lastModifiedBy>Intel</cp:lastModifiedBy>
  <cp:revision>227</cp:revision>
  <cp:lastPrinted>2021-10-09T10:32:00Z</cp:lastPrinted>
  <dcterms:created xsi:type="dcterms:W3CDTF">2020-11-09T09:27:00Z</dcterms:created>
  <dcterms:modified xsi:type="dcterms:W3CDTF">2021-10-09T10:33:00Z</dcterms:modified>
</cp:coreProperties>
</file>